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57"/>
  </p:notesMasterIdLst>
  <p:handoutMasterIdLst>
    <p:handoutMasterId r:id="rId58"/>
  </p:handoutMasterIdLst>
  <p:sldIdLst>
    <p:sldId id="256" r:id="rId2"/>
    <p:sldId id="373" r:id="rId3"/>
    <p:sldId id="307" r:id="rId4"/>
    <p:sldId id="308" r:id="rId5"/>
    <p:sldId id="309" r:id="rId6"/>
    <p:sldId id="310" r:id="rId7"/>
    <p:sldId id="311" r:id="rId8"/>
    <p:sldId id="314" r:id="rId9"/>
    <p:sldId id="407" r:id="rId10"/>
    <p:sldId id="315" r:id="rId11"/>
    <p:sldId id="316" r:id="rId12"/>
    <p:sldId id="378" r:id="rId13"/>
    <p:sldId id="317" r:id="rId14"/>
    <p:sldId id="380" r:id="rId15"/>
    <p:sldId id="379" r:id="rId16"/>
    <p:sldId id="408" r:id="rId17"/>
    <p:sldId id="318" r:id="rId18"/>
    <p:sldId id="382" r:id="rId19"/>
    <p:sldId id="383" r:id="rId20"/>
    <p:sldId id="384" r:id="rId21"/>
    <p:sldId id="385" r:id="rId22"/>
    <p:sldId id="386" r:id="rId23"/>
    <p:sldId id="387" r:id="rId24"/>
    <p:sldId id="388" r:id="rId25"/>
    <p:sldId id="409" r:id="rId26"/>
    <p:sldId id="319" r:id="rId27"/>
    <p:sldId id="389" r:id="rId28"/>
    <p:sldId id="312" r:id="rId29"/>
    <p:sldId id="313" r:id="rId30"/>
    <p:sldId id="390" r:id="rId31"/>
    <p:sldId id="391" r:id="rId32"/>
    <p:sldId id="392" r:id="rId33"/>
    <p:sldId id="394" r:id="rId34"/>
    <p:sldId id="395" r:id="rId35"/>
    <p:sldId id="396" r:id="rId36"/>
    <p:sldId id="399" r:id="rId37"/>
    <p:sldId id="400" r:id="rId38"/>
    <p:sldId id="401" r:id="rId39"/>
    <p:sldId id="402" r:id="rId40"/>
    <p:sldId id="403" r:id="rId41"/>
    <p:sldId id="404" r:id="rId42"/>
    <p:sldId id="410" r:id="rId43"/>
    <p:sldId id="320" r:id="rId44"/>
    <p:sldId id="397" r:id="rId45"/>
    <p:sldId id="398" r:id="rId46"/>
    <p:sldId id="393" r:id="rId47"/>
    <p:sldId id="321" r:id="rId48"/>
    <p:sldId id="322" r:id="rId49"/>
    <p:sldId id="323" r:id="rId50"/>
    <p:sldId id="411" r:id="rId51"/>
    <p:sldId id="412" r:id="rId52"/>
    <p:sldId id="413" r:id="rId53"/>
    <p:sldId id="414" r:id="rId54"/>
    <p:sldId id="405" r:id="rId55"/>
    <p:sldId id="265" r:id="rId5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387" autoAdjust="0"/>
  </p:normalViewPr>
  <p:slideViewPr>
    <p:cSldViewPr>
      <p:cViewPr varScale="1">
        <p:scale>
          <a:sx n="84" d="100"/>
          <a:sy n="84" d="100"/>
        </p:scale>
        <p:origin x="869" y="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7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B4DCC1-E161-4102-BAE4-CBEB2622516C}" type="datetimeFigureOut">
              <a:rPr lang="zh-CN" altLang="en-US" smtClean="0"/>
              <a:t>2022/12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4EAE47-AC5F-4A85-9851-34329BFE7F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030752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3B737C-90AD-4B01-A1A4-FB02ED784060}" type="datetimeFigureOut">
              <a:rPr lang="zh-CN" altLang="en-US" smtClean="0"/>
              <a:t>2022/12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5C0CD1-E418-4684-B920-56317F695B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32749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50475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2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390968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2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2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2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2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3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3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3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3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3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3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3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3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3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3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4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4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309873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4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4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4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4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4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4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4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99211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96712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775721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660092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5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00499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6388" name="页脚占位符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6389" name="灯片编号占位符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6A15A6-8273-4ED8-AB11-85ACFCA80A7D}" type="slidenum">
              <a:rPr lang="zh-CN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371600" y="4077072"/>
            <a:ext cx="6553200" cy="533400"/>
          </a:xfrm>
          <a:prstGeom prst="rect">
            <a:avLst/>
          </a:prstGeom>
        </p:spPr>
        <p:txBody>
          <a:bodyPr anchor="ctr" anchorCtr="0"/>
          <a:lstStyle>
            <a:lvl1pPr marL="0" indent="0" algn="ctr">
              <a:buFont typeface="Wingdings" pitchFamily="2" charset="2"/>
              <a:buNone/>
              <a:defRPr sz="3200" b="1">
                <a:solidFill>
                  <a:schemeClr val="tx2"/>
                </a:solidFill>
                <a:latin typeface="Verdana" pitchFamily="34" charset="0"/>
              </a:defRPr>
            </a:lvl1pPr>
          </a:lstStyle>
          <a:p>
            <a:pPr lvl="0"/>
            <a:r>
              <a:rPr lang="zh-CN" altLang="en-US" noProof="0"/>
              <a:t>单击以编辑母版副标题样式</a:t>
            </a:r>
            <a:endParaRPr lang="en-US" altLang="zh-CN" noProof="0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dirty="0"/>
              <a:t>物理光学</a:t>
            </a:r>
          </a:p>
        </p:txBody>
      </p: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8" name="Freeform 8"/>
            <p:cNvSpPr>
              <a:spLocks/>
            </p:cNvSpPr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-10089" y="5686876"/>
            <a:ext cx="9144000" cy="1204912"/>
            <a:chOff x="-10089" y="5686876"/>
            <a:chExt cx="9144000" cy="1204912"/>
          </a:xfrm>
        </p:grpSpPr>
        <p:grpSp>
          <p:nvGrpSpPr>
            <p:cNvPr id="21" name="组合 20"/>
            <p:cNvGrpSpPr/>
            <p:nvPr userDrawn="1"/>
          </p:nvGrpSpPr>
          <p:grpSpPr>
            <a:xfrm>
              <a:off x="-10089" y="5769426"/>
              <a:ext cx="9144000" cy="1122362"/>
              <a:chOff x="-10089" y="5769426"/>
              <a:chExt cx="9144000" cy="1122362"/>
            </a:xfrm>
          </p:grpSpPr>
          <p:pic>
            <p:nvPicPr>
              <p:cNvPr id="23" name="Picture 26" descr="Maxwell"/>
              <p:cNvPicPr>
                <a:picLocks noChangeAspect="1" noChangeArrowheads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99974" y="5769426"/>
                <a:ext cx="957263" cy="1117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4" name="Picture 27" descr="maxwell equations"/>
              <p:cNvPicPr>
                <a:picLocks noChangeAspect="1" noChangeArrowheads="1"/>
              </p:cNvPicPr>
              <p:nvPr userDrawn="1"/>
            </p:nvPicPr>
            <p:blipFill>
              <a:blip r:embed="rId3">
                <a:lum contrast="-6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71524" y="5769426"/>
                <a:ext cx="1477963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5" name="Picture 28" descr="interference2_s"/>
              <p:cNvPicPr>
                <a:picLocks noChangeAspect="1" noChangeArrowheads="1"/>
              </p:cNvPicPr>
              <p:nvPr userDrawn="1"/>
            </p:nvPicPr>
            <p:blipFill>
              <a:blip r:embed="rId4">
                <a:lum bright="-24000" contrast="1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72849" y="5769426"/>
                <a:ext cx="11080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9" descr="diffraction"/>
              <p:cNvPicPr>
                <a:picLocks noChangeAspect="1" noChangeArrowheads="1"/>
              </p:cNvPicPr>
              <p:nvPr userDrawn="1"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47899" y="5769426"/>
                <a:ext cx="1104900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30" descr="optical filter"/>
              <p:cNvPicPr>
                <a:picLocks noChangeAspect="1" noChangeArrowheads="1"/>
              </p:cNvPicPr>
              <p:nvPr userDrawn="1"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0089" y="5769426"/>
                <a:ext cx="3176588" cy="11128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8" name="Picture 31" descr="optical_crystal"/>
              <p:cNvPicPr>
                <a:picLocks noChangeAspect="1" noChangeArrowheads="1"/>
              </p:cNvPicPr>
              <p:nvPr userDrawn="1"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90" b="21259"/>
              <a:stretch>
                <a:fillRect/>
              </a:stretch>
            </p:blipFill>
            <p:spPr bwMode="auto">
              <a:xfrm>
                <a:off x="7873436" y="5769426"/>
                <a:ext cx="12604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2" name="Rectangle 34"/>
            <p:cNvSpPr>
              <a:spLocks noChangeArrowheads="1"/>
            </p:cNvSpPr>
            <p:nvPr/>
          </p:nvSpPr>
          <p:spPr bwMode="auto">
            <a:xfrm>
              <a:off x="-10089" y="5686876"/>
              <a:ext cx="9144000" cy="1196975"/>
            </a:xfrm>
            <a:prstGeom prst="rect">
              <a:avLst/>
            </a:prstGeom>
            <a:solidFill>
              <a:srgbClr val="FFFFFF">
                <a:alpha val="7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789966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52525"/>
            <a:ext cx="8229600" cy="5248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51912" y="875926"/>
            <a:ext cx="792088" cy="216024"/>
          </a:xfrm>
          <a:prstGeom prst="rect">
            <a:avLst/>
          </a:prstGeom>
          <a:ln/>
        </p:spPr>
        <p:txBody>
          <a:bodyPr anchor="ctr" anchorCtr="0"/>
          <a:lstStyle>
            <a:lvl1pPr algn="r">
              <a:defRPr b="1">
                <a:solidFill>
                  <a:schemeClr val="tx1"/>
                </a:solidFill>
              </a:defRPr>
            </a:lvl1pPr>
          </a:lstStyle>
          <a:p>
            <a:fld id="{80EBFEEF-8BDD-4A82-B08F-633BA2D602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4697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 userDrawn="1"/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dirty="0"/>
              <a:t>物理光学</a:t>
            </a:r>
          </a:p>
        </p:txBody>
      </p:sp>
      <p:grpSp>
        <p:nvGrpSpPr>
          <p:cNvPr id="7" name="Group 7"/>
          <p:cNvGrpSpPr>
            <a:grpSpLocks/>
          </p:cNvGrpSpPr>
          <p:nvPr userDrawn="1"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8" name="Freeform 8"/>
            <p:cNvSpPr>
              <a:spLocks/>
            </p:cNvSpPr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" name="Rectangle 10"/>
          <p:cNvSpPr>
            <a:spLocks noChangeArrowheads="1"/>
          </p:cNvSpPr>
          <p:nvPr userDrawn="1"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-10089" y="5686876"/>
            <a:ext cx="9144000" cy="1204912"/>
            <a:chOff x="-10089" y="5686876"/>
            <a:chExt cx="9144000" cy="1204912"/>
          </a:xfrm>
        </p:grpSpPr>
        <p:grpSp>
          <p:nvGrpSpPr>
            <p:cNvPr id="12" name="组合 11"/>
            <p:cNvGrpSpPr/>
            <p:nvPr userDrawn="1"/>
          </p:nvGrpSpPr>
          <p:grpSpPr>
            <a:xfrm>
              <a:off x="-10089" y="5769426"/>
              <a:ext cx="9144000" cy="1122362"/>
              <a:chOff x="-10089" y="5769426"/>
              <a:chExt cx="9144000" cy="1122362"/>
            </a:xfrm>
          </p:grpSpPr>
          <p:pic>
            <p:nvPicPr>
              <p:cNvPr id="14" name="Picture 26" descr="Maxwell"/>
              <p:cNvPicPr>
                <a:picLocks noChangeAspect="1" noChangeArrowheads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99974" y="5769426"/>
                <a:ext cx="957263" cy="1117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5" name="Picture 27" descr="maxwell equations"/>
              <p:cNvPicPr>
                <a:picLocks noChangeAspect="1" noChangeArrowheads="1"/>
              </p:cNvPicPr>
              <p:nvPr userDrawn="1"/>
            </p:nvPicPr>
            <p:blipFill>
              <a:blip r:embed="rId3">
                <a:lum contrast="-6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71524" y="5769426"/>
                <a:ext cx="1477963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6" name="Picture 28" descr="interference2_s"/>
              <p:cNvPicPr>
                <a:picLocks noChangeAspect="1" noChangeArrowheads="1"/>
              </p:cNvPicPr>
              <p:nvPr userDrawn="1"/>
            </p:nvPicPr>
            <p:blipFill>
              <a:blip r:embed="rId4">
                <a:lum bright="-24000" contrast="1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72849" y="5769426"/>
                <a:ext cx="11080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7" name="Picture 29" descr="diffraction"/>
              <p:cNvPicPr>
                <a:picLocks noChangeAspect="1" noChangeArrowheads="1"/>
              </p:cNvPicPr>
              <p:nvPr userDrawn="1"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47899" y="5769426"/>
                <a:ext cx="1104900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8" name="Picture 30" descr="optical filter"/>
              <p:cNvPicPr>
                <a:picLocks noChangeAspect="1" noChangeArrowheads="1"/>
              </p:cNvPicPr>
              <p:nvPr userDrawn="1"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0089" y="5769426"/>
                <a:ext cx="3176588" cy="11128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9" name="Picture 31" descr="optical_crystal"/>
              <p:cNvPicPr>
                <a:picLocks noChangeAspect="1" noChangeArrowheads="1"/>
              </p:cNvPicPr>
              <p:nvPr userDrawn="1"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90" b="21259"/>
              <a:stretch>
                <a:fillRect/>
              </a:stretch>
            </p:blipFill>
            <p:spPr bwMode="auto">
              <a:xfrm>
                <a:off x="7873436" y="5769426"/>
                <a:ext cx="12604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3" name="Rectangle 34"/>
            <p:cNvSpPr>
              <a:spLocks noChangeArrowheads="1"/>
            </p:cNvSpPr>
            <p:nvPr/>
          </p:nvSpPr>
          <p:spPr bwMode="auto">
            <a:xfrm>
              <a:off x="-10089" y="5686876"/>
              <a:ext cx="9144000" cy="1196975"/>
            </a:xfrm>
            <a:prstGeom prst="rect">
              <a:avLst/>
            </a:prstGeom>
            <a:solidFill>
              <a:srgbClr val="FFFFFF">
                <a:alpha val="7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663629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grpSp>
        <p:nvGrpSpPr>
          <p:cNvPr id="1033" name="Group 7"/>
          <p:cNvGrpSpPr>
            <a:grpSpLocks/>
          </p:cNvGrpSpPr>
          <p:nvPr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1046" name="Freeform 8"/>
            <p:cNvSpPr>
              <a:spLocks/>
            </p:cNvSpPr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Freeform 9"/>
            <p:cNvSpPr>
              <a:spLocks/>
            </p:cNvSpPr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33300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6" r:id="rId2"/>
    <p:sldLayoutId id="2147483677" r:id="rId3"/>
  </p:sldLayoutIdLst>
  <p:transition>
    <p:push dir="r"/>
  </p:transition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9pPr>
    </p:titleStyle>
    <p:bodyStyle>
      <a:lvl1pPr marL="447675" indent="-447675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889000" indent="-43973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8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2pPr>
      <a:lvl3pPr marL="1293813" indent="-403225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4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3pPr>
      <a:lvl4pPr marL="1681163" indent="-3857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4pPr>
      <a:lvl5pPr marL="20701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5pPr>
      <a:lvl6pPr marL="25273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845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417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989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10" Type="http://schemas.openxmlformats.org/officeDocument/2006/relationships/image" Target="../media/image16.wmf"/><Relationship Id="rId4" Type="http://schemas.openxmlformats.org/officeDocument/2006/relationships/image" Target="../media/image17.tiff"/><Relationship Id="rId9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9.wmf"/><Relationship Id="rId4" Type="http://schemas.openxmlformats.org/officeDocument/2006/relationships/image" Target="../media/image30.tiff"/><Relationship Id="rId9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27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png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37.wmf"/><Relationship Id="rId10" Type="http://schemas.openxmlformats.org/officeDocument/2006/relationships/image" Target="../media/image40.wmf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tiff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jp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7.png"/><Relationship Id="rId4" Type="http://schemas.openxmlformats.org/officeDocument/2006/relationships/image" Target="../media/image47.tiff"/><Relationship Id="rId9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54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9.wmf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48.wmf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50.wmf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56.png"/><Relationship Id="rId4" Type="http://schemas.openxmlformats.org/officeDocument/2006/relationships/image" Target="../media/image47.tif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7.wmf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56.wmf"/><Relationship Id="rId10" Type="http://schemas.openxmlformats.org/officeDocument/2006/relationships/image" Target="../media/image66.png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70.png"/><Relationship Id="rId4" Type="http://schemas.openxmlformats.org/officeDocument/2006/relationships/image" Target="../media/image62.tiff"/><Relationship Id="rId9" Type="http://schemas.openxmlformats.org/officeDocument/2006/relationships/image" Target="../media/image6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64.wmf"/><Relationship Id="rId4" Type="http://schemas.openxmlformats.org/officeDocument/2006/relationships/image" Target="../media/image65.tiff"/><Relationship Id="rId9" Type="http://schemas.openxmlformats.org/officeDocument/2006/relationships/oleObject" Target="../embeddings/oleObject4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68.wmf"/><Relationship Id="rId5" Type="http://schemas.openxmlformats.org/officeDocument/2006/relationships/image" Target="../media/image77.png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65.tiff"/><Relationship Id="rId9" Type="http://schemas.openxmlformats.org/officeDocument/2006/relationships/image" Target="../media/image6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65.tiff"/><Relationship Id="rId9" Type="http://schemas.openxmlformats.org/officeDocument/2006/relationships/image" Target="../media/image78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2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11" Type="http://schemas.openxmlformats.org/officeDocument/2006/relationships/image" Target="../media/image71.wmf"/><Relationship Id="rId5" Type="http://schemas.openxmlformats.org/officeDocument/2006/relationships/oleObject" Target="../embeddings/oleObject52.bin"/><Relationship Id="rId10" Type="http://schemas.openxmlformats.org/officeDocument/2006/relationships/oleObject" Target="../embeddings/oleObject54.bin"/><Relationship Id="rId4" Type="http://schemas.openxmlformats.org/officeDocument/2006/relationships/image" Target="../media/image83.png"/><Relationship Id="rId9" Type="http://schemas.openxmlformats.org/officeDocument/2006/relationships/image" Target="../media/image8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73.jp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gif"/><Relationship Id="rId5" Type="http://schemas.openxmlformats.org/officeDocument/2006/relationships/image" Target="../media/image9.jpeg"/><Relationship Id="rId4" Type="http://schemas.openxmlformats.org/officeDocument/2006/relationships/image" Target="../media/image8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94.png"/><Relationship Id="rId4" Type="http://schemas.openxmlformats.org/officeDocument/2006/relationships/image" Target="../media/image7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tif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0.png"/><Relationship Id="rId4" Type="http://schemas.openxmlformats.org/officeDocument/2006/relationships/image" Target="../media/image75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tif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80.png"/><Relationship Id="rId4" Type="http://schemas.openxmlformats.org/officeDocument/2006/relationships/image" Target="../media/image80.tiff"/><Relationship Id="rId9" Type="http://schemas.openxmlformats.org/officeDocument/2006/relationships/image" Target="../media/image7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tif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90.png"/><Relationship Id="rId5" Type="http://schemas.openxmlformats.org/officeDocument/2006/relationships/image" Target="../media/image84.tiff"/><Relationship Id="rId10" Type="http://schemas.openxmlformats.org/officeDocument/2006/relationships/image" Target="../media/image88.png"/><Relationship Id="rId4" Type="http://schemas.openxmlformats.org/officeDocument/2006/relationships/image" Target="../media/image86.png"/><Relationship Id="rId9" Type="http://schemas.openxmlformats.org/officeDocument/2006/relationships/image" Target="../media/image8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tif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tif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tif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tif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tif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tif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106.png"/><Relationship Id="rId4" Type="http://schemas.openxmlformats.org/officeDocument/2006/relationships/image" Target="../media/image92.tif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111.png"/><Relationship Id="rId4" Type="http://schemas.openxmlformats.org/officeDocument/2006/relationships/image" Target="../media/image95.tiff"/><Relationship Id="rId9" Type="http://schemas.openxmlformats.org/officeDocument/2006/relationships/image" Target="../media/image9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68.bin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98.wmf"/><Relationship Id="rId4" Type="http://schemas.openxmlformats.org/officeDocument/2006/relationships/image" Target="../media/image102.tif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100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jp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tif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9.png"/><Relationship Id="rId4" Type="http://schemas.openxmlformats.org/officeDocument/2006/relationships/image" Target="../media/image107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jpg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109.tiff"/><Relationship Id="rId4" Type="http://schemas.openxmlformats.org/officeDocument/2006/relationships/image" Target="../media/image112.png"/><Relationship Id="rId9" Type="http://schemas.openxmlformats.org/officeDocument/2006/relationships/image" Target="../media/image115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7.png"/><Relationship Id="rId4" Type="http://schemas.openxmlformats.org/officeDocument/2006/relationships/image" Target="../media/image110.jp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8.png"/><Relationship Id="rId4" Type="http://schemas.openxmlformats.org/officeDocument/2006/relationships/image" Target="../media/image110.jp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75.bin"/><Relationship Id="rId3" Type="http://schemas.openxmlformats.org/officeDocument/2006/relationships/notesSlide" Target="../notesSlides/notesSlide52.xml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114.wmf"/><Relationship Id="rId4" Type="http://schemas.openxmlformats.org/officeDocument/2006/relationships/image" Target="../media/image110.jpg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116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if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371600" y="4582641"/>
            <a:ext cx="6553200" cy="790575"/>
          </a:xfrm>
          <a:prstGeom prst="rect">
            <a:avLst/>
          </a:prstGeom>
        </p:spPr>
        <p:txBody>
          <a:bodyPr anchor="ctr" anchorCtr="0"/>
          <a:lstStyle>
            <a:lvl1pPr indent="0" algn="ctr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None/>
              <a:defRPr sz="1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defRPr>
            </a:lvl1pPr>
            <a:lvl2pPr marL="889000" indent="-439738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8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2pPr>
            <a:lvl3pPr marL="1293813" indent="-403225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4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3pPr>
            <a:lvl4pPr marL="1681163" indent="-385763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4pPr>
            <a:lvl5pPr marL="20701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5pPr>
            <a:lvl6pPr marL="25273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6pPr>
            <a:lvl7pPr marL="29845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7pPr>
            <a:lvl8pPr marL="34417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8pPr>
            <a:lvl9pPr marL="38989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9pPr>
          </a:lstStyle>
          <a:p>
            <a:r>
              <a:rPr lang="zh-CN" altLang="en-US" dirty="0"/>
              <a:t>万助军</a:t>
            </a:r>
          </a:p>
          <a:p>
            <a:r>
              <a:rPr lang="en-US" altLang="zh-CN" dirty="0"/>
              <a:t>zhujun.wan@hust.edu.cn</a:t>
            </a:r>
          </a:p>
          <a:p>
            <a:r>
              <a:rPr lang="zh-CN" altLang="en-US" dirty="0"/>
              <a:t>华中科技大学光学与电子信息学院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2564904"/>
            <a:ext cx="9144000" cy="101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9pPr>
          </a:lstStyle>
          <a:p>
            <a:pPr>
              <a:defRPr/>
            </a:pPr>
            <a:r>
              <a:rPr lang="zh-CN" altLang="en-US" sz="4400" dirty="0">
                <a:ea typeface="宋体" pitchFamily="2" charset="-122"/>
              </a:rPr>
              <a:t>第七章 光的偏振和晶体光学基础</a:t>
            </a:r>
            <a:endParaRPr lang="zh-CN" altLang="en-US" sz="4400" kern="0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晶体的介电张量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10</a:t>
            </a:fld>
            <a:endParaRPr lang="en-US" altLang="zh-CN" dirty="0"/>
          </a:p>
        </p:txBody>
      </p:sp>
      <p:sp>
        <p:nvSpPr>
          <p:cNvPr id="13" name="TextBox 12"/>
          <p:cNvSpPr txBox="1"/>
          <p:nvPr/>
        </p:nvSpPr>
        <p:spPr>
          <a:xfrm>
            <a:off x="251520" y="1340768"/>
            <a:ext cx="3206327" cy="455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各向异性介质中的物质方程：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51521" y="2102892"/>
            <a:ext cx="3206326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坐标变换后的二阶介电张量呈对角矩阵形式：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4553" y="3212976"/>
            <a:ext cx="3139895" cy="35541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51520" y="4158601"/>
                <a:ext cx="5040559" cy="17929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只有在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三个</a:t>
                </a: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主轴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方向，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和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才会同向。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双轴晶体：主介电常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𝒙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≠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𝒚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≠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𝒛</m:t>
                        </m:r>
                      </m:sub>
                    </m:sSub>
                  </m:oMath>
                </a14:m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单轴晶体：主介电常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𝒙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𝒚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≠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𝒛</m:t>
                        </m:r>
                      </m:sub>
                    </m:sSub>
                  </m:oMath>
                </a14:m>
                <a:endParaRPr lang="zh-CN" altLang="en-US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158601"/>
                <a:ext cx="5040559" cy="1792991"/>
              </a:xfrm>
              <a:prstGeom prst="rect">
                <a:avLst/>
              </a:prstGeom>
              <a:blipFill>
                <a:blip r:embed="rId6"/>
                <a:stretch>
                  <a:fillRect l="-967" b="-23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3C50ACD-3BD1-46D2-A33B-C4FCBCAFB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804409"/>
              </p:ext>
            </p:extLst>
          </p:nvPr>
        </p:nvGraphicFramePr>
        <p:xfrm>
          <a:off x="3707905" y="2091925"/>
          <a:ext cx="2285564" cy="977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7" imgW="1663560" imgH="711000" progId="Equation.DSMT4">
                  <p:embed/>
                </p:oleObj>
              </mc:Choice>
              <mc:Fallback>
                <p:oleObj name="Equation" r:id="rId7" imgW="16635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7905" y="2091925"/>
                        <a:ext cx="2285564" cy="977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C433C45-A71C-4DC6-922E-042D5FC40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571340"/>
              </p:ext>
            </p:extLst>
          </p:nvPr>
        </p:nvGraphicFramePr>
        <p:xfrm>
          <a:off x="3707904" y="1473817"/>
          <a:ext cx="2484501" cy="333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9" imgW="1701720" imgH="228600" progId="Equation.DSMT4">
                  <p:embed/>
                </p:oleObj>
              </mc:Choice>
              <mc:Fallback>
                <p:oleObj name="Equation" r:id="rId9" imgW="1701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07904" y="1473817"/>
                        <a:ext cx="2484501" cy="333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8517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平面波在晶体中的传播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11</a:t>
            </a:fld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79085"/>
              </p:ext>
            </p:extLst>
          </p:nvPr>
        </p:nvGraphicFramePr>
        <p:xfrm>
          <a:off x="1910595" y="1580617"/>
          <a:ext cx="1548305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7" name="Equation" r:id="rId4" imgW="914400" imgH="838080" progId="Equation.DSMT4">
                  <p:embed/>
                </p:oleObj>
              </mc:Choice>
              <mc:Fallback>
                <p:oleObj name="Equation" r:id="rId4" imgW="914400" imgH="8380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595" y="1580617"/>
                        <a:ext cx="1548305" cy="122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31597"/>
              </p:ext>
            </p:extLst>
          </p:nvPr>
        </p:nvGraphicFramePr>
        <p:xfrm>
          <a:off x="1907704" y="3141910"/>
          <a:ext cx="1141141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8" name="Equation" r:id="rId6" imgW="660240" imgH="482400" progId="Equation.DSMT4">
                  <p:embed/>
                </p:oleObj>
              </mc:Choice>
              <mc:Fallback>
                <p:oleObj name="Equation" r:id="rId6" imgW="660240" imgH="482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141910"/>
                        <a:ext cx="1141141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517524"/>
              </p:ext>
            </p:extLst>
          </p:nvPr>
        </p:nvGraphicFramePr>
        <p:xfrm>
          <a:off x="1881606" y="4086833"/>
          <a:ext cx="2053436" cy="87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9" name="Equation" r:id="rId8" imgW="1079280" imgH="533160" progId="Equation.DSMT4">
                  <p:embed/>
                </p:oleObj>
              </mc:Choice>
              <mc:Fallback>
                <p:oleObj name="Equation" r:id="rId8" imgW="1079280" imgH="5331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606" y="4086833"/>
                        <a:ext cx="2053436" cy="87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77875" y="1846565"/>
            <a:ext cx="1632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介质中的麦克斯韦方程组：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77874" y="4293096"/>
            <a:ext cx="1440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平面波函数：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77875" y="3153162"/>
            <a:ext cx="144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介质中的物质方程：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89665"/>
              </p:ext>
            </p:extLst>
          </p:nvPr>
        </p:nvGraphicFramePr>
        <p:xfrm>
          <a:off x="668634" y="5459500"/>
          <a:ext cx="3331102" cy="11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0" name="Equation" r:id="rId10" imgW="1828800" imgH="761760" progId="Equation.DSMT4">
                  <p:embed/>
                </p:oleObj>
              </mc:Choice>
              <mc:Fallback>
                <p:oleObj name="Equation" r:id="rId10" imgW="1828800" imgH="76176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34" y="5459500"/>
                        <a:ext cx="3331102" cy="11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20419"/>
              </p:ext>
            </p:extLst>
          </p:nvPr>
        </p:nvGraphicFramePr>
        <p:xfrm>
          <a:off x="6013325" y="2852936"/>
          <a:ext cx="2497137" cy="394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" name="Equation" r:id="rId12" imgW="1244520" imgH="228600" progId="Equation.DSMT4">
                  <p:embed/>
                </p:oleObj>
              </mc:Choice>
              <mc:Fallback>
                <p:oleObj name="Equation" r:id="rId12" imgW="1244520" imgH="2286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325" y="2852936"/>
                        <a:ext cx="2497137" cy="394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右箭头 21"/>
          <p:cNvSpPr/>
          <p:nvPr/>
        </p:nvSpPr>
        <p:spPr>
          <a:xfrm>
            <a:off x="5415060" y="2924944"/>
            <a:ext cx="504056" cy="2591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438102"/>
              </p:ext>
            </p:extLst>
          </p:nvPr>
        </p:nvGraphicFramePr>
        <p:xfrm>
          <a:off x="5372991" y="1408814"/>
          <a:ext cx="2019817" cy="116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" name="Equation" r:id="rId14" imgW="990360" imgH="660240" progId="Equation.DSMT4">
                  <p:embed/>
                </p:oleObj>
              </mc:Choice>
              <mc:Fallback>
                <p:oleObj name="Equation" r:id="rId14" imgW="990360" imgH="66024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991" y="1408814"/>
                        <a:ext cx="2019817" cy="116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5026"/>
              </p:ext>
            </p:extLst>
          </p:nvPr>
        </p:nvGraphicFramePr>
        <p:xfrm>
          <a:off x="5343052" y="3562827"/>
          <a:ext cx="2017713" cy="109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" name="Equation" r:id="rId16" imgW="1054080" imgH="660240" progId="Equation.DSMT4">
                  <p:embed/>
                </p:oleObj>
              </mc:Choice>
              <mc:Fallback>
                <p:oleObj name="Equation" r:id="rId16" imgW="1054080" imgH="66024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052" y="3562827"/>
                        <a:ext cx="2017713" cy="1090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634921"/>
              </p:ext>
            </p:extLst>
          </p:nvPr>
        </p:nvGraphicFramePr>
        <p:xfrm>
          <a:off x="6063132" y="4991707"/>
          <a:ext cx="1717800" cy="30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" name="Equation" r:id="rId18" imgW="850680" imgH="177480" progId="Equation.DSMT4">
                  <p:embed/>
                </p:oleObj>
              </mc:Choice>
              <mc:Fallback>
                <p:oleObj name="Equation" r:id="rId18" imgW="850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132" y="4991707"/>
                        <a:ext cx="1717800" cy="309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右箭头 25"/>
          <p:cNvSpPr/>
          <p:nvPr/>
        </p:nvSpPr>
        <p:spPr>
          <a:xfrm>
            <a:off x="5415060" y="5070375"/>
            <a:ext cx="504056" cy="2308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594160"/>
              </p:ext>
            </p:extLst>
          </p:nvPr>
        </p:nvGraphicFramePr>
        <p:xfrm>
          <a:off x="5364088" y="5780658"/>
          <a:ext cx="1896413" cy="816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" name="Equation" r:id="rId20" imgW="965160" imgH="482400" progId="Equation.DSMT4">
                  <p:embed/>
                </p:oleObj>
              </mc:Choice>
              <mc:Fallback>
                <p:oleObj name="Equation" r:id="rId20" imgW="965160" imgH="482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5780658"/>
                        <a:ext cx="1896413" cy="816694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 flipH="1">
            <a:off x="4540572" y="1066800"/>
            <a:ext cx="31428" cy="5791200"/>
          </a:xfrm>
          <a:prstGeom prst="line">
            <a:avLst/>
          </a:prstGeom>
          <a:ln w="12700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54123" y="3933056"/>
            <a:ext cx="88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同理：</a:t>
            </a:r>
          </a:p>
        </p:txBody>
      </p:sp>
    </p:spTree>
    <p:extLst>
      <p:ext uri="{BB962C8B-B14F-4D97-AF65-F5344CB8AC3E}">
        <p14:creationId xmlns:p14="http://schemas.microsoft.com/office/powerpoint/2010/main" val="2986439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22" grpId="0" animBg="1"/>
      <p:bldP spid="26" grpId="0" animBg="1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43041" y="1196752"/>
            <a:ext cx="8821447" cy="54412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D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构成右手螺旋正交关系。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代表光波能量传播方向即光线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方向的玻印亭矢量：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表示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也构成右手螺旋关系。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均与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垂直，因此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共面。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般不同向，因此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般也不同向。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速度</a:t>
            </a:r>
            <a:r>
              <a:rPr lang="en-US" altLang="zh-CN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i="1" baseline="-250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线速度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平面波在晶体中的传播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12</a:t>
            </a:fld>
            <a:endParaRPr lang="en-US" altLang="zh-CN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9776" y="1318130"/>
            <a:ext cx="3786720" cy="3190990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352770"/>
              </p:ext>
            </p:extLst>
          </p:nvPr>
        </p:nvGraphicFramePr>
        <p:xfrm>
          <a:off x="1130616" y="1268760"/>
          <a:ext cx="2142785" cy="925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" name="Equation" r:id="rId5" imgW="965160" imgH="482400" progId="Equation.DSMT4">
                  <p:embed/>
                </p:oleObj>
              </mc:Choice>
              <mc:Fallback>
                <p:oleObj name="Equation" r:id="rId5" imgW="965160" imgH="4824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616" y="1268760"/>
                        <a:ext cx="2142785" cy="925909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EA3C111-B17F-4E93-A9FA-49157C736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527559"/>
              </p:ext>
            </p:extLst>
          </p:nvPr>
        </p:nvGraphicFramePr>
        <p:xfrm>
          <a:off x="1547664" y="3789040"/>
          <a:ext cx="1152128" cy="30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" name="Equation" r:id="rId7" imgW="672840" imgH="177480" progId="Equation.DSMT4">
                  <p:embed/>
                </p:oleObj>
              </mc:Choice>
              <mc:Fallback>
                <p:oleObj name="Equation" r:id="rId7" imgW="672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664" y="3789040"/>
                        <a:ext cx="1152128" cy="304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56F10C1-4115-4A1F-8602-D430D0F18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74068"/>
              </p:ext>
            </p:extLst>
          </p:nvPr>
        </p:nvGraphicFramePr>
        <p:xfrm>
          <a:off x="2915816" y="6237312"/>
          <a:ext cx="1380096" cy="400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"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5816" y="6237312"/>
                        <a:ext cx="1380096" cy="400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852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菲涅尔方程及其解的意义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13</a:t>
            </a:fld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199329"/>
              </p:ext>
            </p:extLst>
          </p:nvPr>
        </p:nvGraphicFramePr>
        <p:xfrm>
          <a:off x="995174" y="1404518"/>
          <a:ext cx="2280681" cy="985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3" name="Equation" r:id="rId4" imgW="965160" imgH="482400" progId="Equation.DSMT4">
                  <p:embed/>
                </p:oleObj>
              </mc:Choice>
              <mc:Fallback>
                <p:oleObj name="Equation" r:id="rId4" imgW="965160" imgH="482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174" y="1404518"/>
                        <a:ext cx="2280681" cy="98549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449355"/>
              </p:ext>
            </p:extLst>
          </p:nvPr>
        </p:nvGraphicFramePr>
        <p:xfrm>
          <a:off x="611561" y="2807581"/>
          <a:ext cx="3240359" cy="8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" name="Equation" r:id="rId6" imgW="1396800" imgH="431640" progId="Equation.DSMT4">
                  <p:embed/>
                </p:oleObj>
              </mc:Choice>
              <mc:Fallback>
                <p:oleObj name="Equation" r:id="rId6" imgW="1396800" imgH="431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1" y="2807581"/>
                        <a:ext cx="3240359" cy="865162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93563"/>
              </p:ext>
            </p:extLst>
          </p:nvPr>
        </p:nvGraphicFramePr>
        <p:xfrm>
          <a:off x="675197" y="4189636"/>
          <a:ext cx="2362328" cy="1360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5" name="Equation" r:id="rId8" imgW="1066680" imgH="711000" progId="Equation.DSMT4">
                  <p:embed/>
                </p:oleObj>
              </mc:Choice>
              <mc:Fallback>
                <p:oleObj name="Equation" r:id="rId8" imgW="1066680" imgH="7110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97" y="4189636"/>
                        <a:ext cx="2362328" cy="1360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613086"/>
              </p:ext>
            </p:extLst>
          </p:nvPr>
        </p:nvGraphicFramePr>
        <p:xfrm>
          <a:off x="540854" y="5991828"/>
          <a:ext cx="3381771" cy="535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6" name="Equation" r:id="rId10" imgW="1384200" imgH="253800" progId="Equation.DSMT4">
                  <p:embed/>
                </p:oleObj>
              </mc:Choice>
              <mc:Fallback>
                <p:oleObj name="Equation" r:id="rId10" imgW="1384200" imgH="2538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54" y="5991828"/>
                        <a:ext cx="3381771" cy="535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圆角右箭头 20"/>
          <p:cNvSpPr/>
          <p:nvPr/>
        </p:nvSpPr>
        <p:spPr>
          <a:xfrm rot="5400000">
            <a:off x="3239851" y="2024844"/>
            <a:ext cx="1152128" cy="792088"/>
          </a:xfrm>
          <a:prstGeom prst="bentArrow">
            <a:avLst>
              <a:gd name="adj1" fmla="val 18073"/>
              <a:gd name="adj2" fmla="val 18852"/>
              <a:gd name="adj3" fmla="val 25000"/>
              <a:gd name="adj4" fmla="val 492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2" name="圆角右箭头 21"/>
          <p:cNvSpPr/>
          <p:nvPr/>
        </p:nvSpPr>
        <p:spPr>
          <a:xfrm rot="5400000">
            <a:off x="3239852" y="5049899"/>
            <a:ext cx="1152128" cy="792088"/>
          </a:xfrm>
          <a:prstGeom prst="bentArrow">
            <a:avLst>
              <a:gd name="adj1" fmla="val 16919"/>
              <a:gd name="adj2" fmla="val 20584"/>
              <a:gd name="adj3" fmla="val 25000"/>
              <a:gd name="adj4" fmla="val 492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36010" y="4509120"/>
            <a:ext cx="4475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</a:rPr>
              <a:t>+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295443"/>
              </p:ext>
            </p:extLst>
          </p:nvPr>
        </p:nvGraphicFramePr>
        <p:xfrm>
          <a:off x="4685824" y="1773396"/>
          <a:ext cx="4092832" cy="453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7" name="Equation" r:id="rId12" imgW="1981080" imgH="253800" progId="Equation.DSMT4">
                  <p:embed/>
                </p:oleObj>
              </mc:Choice>
              <mc:Fallback>
                <p:oleObj name="Equation" r:id="rId12" imgW="1981080" imgH="2538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5824" y="1773396"/>
                        <a:ext cx="4092832" cy="453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499992" y="1196752"/>
            <a:ext cx="1811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应用算符等式：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345820"/>
              </p:ext>
            </p:extLst>
          </p:nvPr>
        </p:nvGraphicFramePr>
        <p:xfrm>
          <a:off x="4913471" y="2852936"/>
          <a:ext cx="3637537" cy="566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" name="Equation" r:id="rId14" imgW="1549080" imgH="279360" progId="Equation.DSMT4">
                  <p:embed/>
                </p:oleObj>
              </mc:Choice>
              <mc:Fallback>
                <p:oleObj name="Equation" r:id="rId14" imgW="1549080" imgH="27936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471" y="2852936"/>
                        <a:ext cx="3637537" cy="566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接连接符 27"/>
          <p:cNvCxnSpPr/>
          <p:nvPr/>
        </p:nvCxnSpPr>
        <p:spPr>
          <a:xfrm flipH="1">
            <a:off x="4344352" y="1052736"/>
            <a:ext cx="11624" cy="5805264"/>
          </a:xfrm>
          <a:prstGeom prst="line">
            <a:avLst/>
          </a:prstGeom>
          <a:ln w="12700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下箭头 32"/>
          <p:cNvSpPr/>
          <p:nvPr/>
        </p:nvSpPr>
        <p:spPr>
          <a:xfrm>
            <a:off x="6588224" y="2276872"/>
            <a:ext cx="288032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388891"/>
              </p:ext>
            </p:extLst>
          </p:nvPr>
        </p:nvGraphicFramePr>
        <p:xfrm>
          <a:off x="4930906" y="4271759"/>
          <a:ext cx="3602665" cy="52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9" name="Equation" r:id="rId16" imgW="1650960" imgH="279360" progId="Equation.DSMT4">
                  <p:embed/>
                </p:oleObj>
              </mc:Choice>
              <mc:Fallback>
                <p:oleObj name="Equation" r:id="rId16" imgW="1650960" imgH="27936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906" y="4271759"/>
                        <a:ext cx="3602665" cy="5262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956557"/>
              </p:ext>
            </p:extLst>
          </p:nvPr>
        </p:nvGraphicFramePr>
        <p:xfrm>
          <a:off x="4908834" y="6133924"/>
          <a:ext cx="2652672" cy="463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" name="Equation" r:id="rId18" imgW="1130040" imgH="228600" progId="Equation.DSMT4">
                  <p:embed/>
                </p:oleObj>
              </mc:Choice>
              <mc:Fallback>
                <p:oleObj name="Equation" r:id="rId18" imgW="1130040" imgH="228600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834" y="6133924"/>
                        <a:ext cx="2652672" cy="46342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下箭头 35"/>
          <p:cNvSpPr/>
          <p:nvPr/>
        </p:nvSpPr>
        <p:spPr>
          <a:xfrm>
            <a:off x="6588224" y="3573016"/>
            <a:ext cx="288032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TextBox 36"/>
          <p:cNvSpPr txBox="1"/>
          <p:nvPr/>
        </p:nvSpPr>
        <p:spPr>
          <a:xfrm>
            <a:off x="5508270" y="3615407"/>
            <a:ext cx="2448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三个主轴       上的分量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812360" y="4797152"/>
            <a:ext cx="9895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x, y, z</a:t>
            </a:r>
            <a:endParaRPr lang="zh-CN" altLang="en-US" sz="2000" b="1" i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499992" y="5229200"/>
            <a:ext cx="39455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根据主介电常数的定义，在主轴方向满足关系：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812360" y="6165304"/>
            <a:ext cx="9895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x, y, z</a:t>
            </a:r>
            <a:endParaRPr lang="zh-CN" altLang="en-US" sz="2000" b="1" i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4401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/>
      <p:bldP spid="25" grpId="0"/>
      <p:bldP spid="33" grpId="0" animBg="1"/>
      <p:bldP spid="36" grpId="0" animBg="1"/>
      <p:bldP spid="37" grpId="0"/>
      <p:bldP spid="38" grpId="0"/>
      <p:bldP spid="40" grpId="0"/>
      <p:bldP spid="4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菲涅尔方程及其解的意义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14</a:t>
            </a:fld>
            <a:endParaRPr lang="en-US" altLang="zh-CN" dirty="0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819401"/>
              </p:ext>
            </p:extLst>
          </p:nvPr>
        </p:nvGraphicFramePr>
        <p:xfrm>
          <a:off x="544306" y="1485415"/>
          <a:ext cx="3900846" cy="569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1" name="Equation" r:id="rId4" imgW="1650960" imgH="279360" progId="Equation.DSMT4">
                  <p:embed/>
                </p:oleObj>
              </mc:Choice>
              <mc:Fallback>
                <p:oleObj name="Equation" r:id="rId4" imgW="1650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06" y="1485415"/>
                        <a:ext cx="3900846" cy="56982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396580" y="3420265"/>
                <a:ext cx="374337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zh-CN" altLang="en-US" sz="2000" b="1" dirty="0">
                    <a:solidFill>
                      <a:schemeClr val="tx2"/>
                    </a:solidFill>
                  </a:rPr>
                  <a:t>由于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𝑫</m:t>
                    </m:r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⊥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  <a:ea typeface="Cambria Math"/>
                          </a:rPr>
                          <m:t>𝒌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</a:rPr>
                  <a:t>，因此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chemeClr val="tx2"/>
                        </a:solidFill>
                        <a:latin typeface="Cambria Math"/>
                      </a:rPr>
                      <m:t>𝑫</m:t>
                    </m:r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∙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  <a:ea typeface="Cambria Math"/>
                          </a:rPr>
                          <m:t>𝒌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</a:rPr>
                  <a:t>：</a:t>
                </a: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580" y="3420265"/>
                <a:ext cx="3743372" cy="400110"/>
              </a:xfrm>
              <a:prstGeom prst="rect">
                <a:avLst/>
              </a:prstGeom>
              <a:blipFill>
                <a:blip r:embed="rId6"/>
                <a:stretch>
                  <a:fillRect l="-1629" t="-10606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12611"/>
              </p:ext>
            </p:extLst>
          </p:nvPr>
        </p:nvGraphicFramePr>
        <p:xfrm>
          <a:off x="550067" y="2348880"/>
          <a:ext cx="1789686" cy="480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2" name="Equation" r:id="rId7" imgW="736560" imgH="228600" progId="Equation.DSMT4">
                  <p:embed/>
                </p:oleObj>
              </mc:Choice>
              <mc:Fallback>
                <p:oleObj name="Equation" r:id="rId7" imgW="736560" imgH="228600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7" y="2348880"/>
                        <a:ext cx="1789686" cy="48023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大括号 5"/>
          <p:cNvSpPr/>
          <p:nvPr/>
        </p:nvSpPr>
        <p:spPr>
          <a:xfrm>
            <a:off x="4716016" y="1772816"/>
            <a:ext cx="288032" cy="936104"/>
          </a:xfrm>
          <a:prstGeom prst="rightBrac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874973"/>
              </p:ext>
            </p:extLst>
          </p:nvPr>
        </p:nvGraphicFramePr>
        <p:xfrm>
          <a:off x="6049668" y="1659387"/>
          <a:ext cx="2299916" cy="116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3" name="Equation" r:id="rId9" imgW="1104840" imgH="647640" progId="Equation.DSMT4">
                  <p:embed/>
                </p:oleObj>
              </mc:Choice>
              <mc:Fallback>
                <p:oleObj name="Equation" r:id="rId9" imgW="1104840" imgH="647640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668" y="1659387"/>
                        <a:ext cx="2299916" cy="116296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8"/>
          <p:cNvSpPr/>
          <p:nvPr/>
        </p:nvSpPr>
        <p:spPr>
          <a:xfrm>
            <a:off x="5148064" y="2078850"/>
            <a:ext cx="576064" cy="324036"/>
          </a:xfrm>
          <a:prstGeom prst="rightArrow">
            <a:avLst>
              <a:gd name="adj1" fmla="val 50000"/>
              <a:gd name="adj2" fmla="val 5846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172195"/>
              </p:ext>
            </p:extLst>
          </p:nvPr>
        </p:nvGraphicFramePr>
        <p:xfrm>
          <a:off x="4572000" y="3420265"/>
          <a:ext cx="3614069" cy="478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4" name="Equation" r:id="rId11" imgW="1574640" imgH="241200" progId="Equation.DSMT4">
                  <p:embed/>
                </p:oleObj>
              </mc:Choice>
              <mc:Fallback>
                <p:oleObj name="Equation" r:id="rId11" imgW="1574640" imgH="24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420265"/>
                        <a:ext cx="3614069" cy="47815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312562"/>
              </p:ext>
            </p:extLst>
          </p:nvPr>
        </p:nvGraphicFramePr>
        <p:xfrm>
          <a:off x="1054361" y="4850947"/>
          <a:ext cx="7035278" cy="1028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" name="Equation" r:id="rId13" imgW="2844720" imgH="482400" progId="Equation.DSMT4">
                  <p:embed/>
                </p:oleObj>
              </mc:Choice>
              <mc:Fallback>
                <p:oleObj name="Equation" r:id="rId13" imgW="2844720" imgH="482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361" y="4850947"/>
                        <a:ext cx="7035278" cy="102858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下箭头 12"/>
          <p:cNvSpPr/>
          <p:nvPr/>
        </p:nvSpPr>
        <p:spPr>
          <a:xfrm>
            <a:off x="4427984" y="4077072"/>
            <a:ext cx="288032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1898832" y="6071157"/>
            <a:ext cx="5346335" cy="4378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000" b="1" dirty="0">
                <a:solidFill>
                  <a:srgbClr val="FF0000"/>
                </a:solidFill>
              </a:rPr>
              <a:t>菲涅尔方程：</a:t>
            </a:r>
            <a:r>
              <a:rPr lang="zh-CN" altLang="en-US" sz="2000" b="1" dirty="0">
                <a:solidFill>
                  <a:schemeClr val="tx2"/>
                </a:solidFill>
              </a:rPr>
              <a:t>从理论上阐明了双折射的存在。</a:t>
            </a:r>
          </a:p>
        </p:txBody>
      </p:sp>
    </p:spTree>
    <p:extLst>
      <p:ext uri="{BB962C8B-B14F-4D97-AF65-F5344CB8AC3E}">
        <p14:creationId xmlns:p14="http://schemas.microsoft.com/office/powerpoint/2010/main" val="2709534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6" grpId="0" animBg="1"/>
      <p:bldP spid="9" grpId="0" animBg="1"/>
      <p:bldP spid="13" grpId="0" animBg="1"/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5148064" y="2924944"/>
            <a:ext cx="3888432" cy="3744416"/>
            <a:chOff x="4662282" y="2914976"/>
            <a:chExt cx="4230198" cy="3826392"/>
          </a:xfrm>
        </p:grpSpPr>
        <p:grpSp>
          <p:nvGrpSpPr>
            <p:cNvPr id="8" name="组合 7"/>
            <p:cNvGrpSpPr/>
            <p:nvPr/>
          </p:nvGrpSpPr>
          <p:grpSpPr>
            <a:xfrm>
              <a:off x="4662282" y="2914976"/>
              <a:ext cx="4230198" cy="3826392"/>
              <a:chOff x="2123728" y="2852936"/>
              <a:chExt cx="4230198" cy="3826392"/>
            </a:xfrm>
          </p:grpSpPr>
          <p:pic>
            <p:nvPicPr>
              <p:cNvPr id="3" name="图片 2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123728" y="2852936"/>
                <a:ext cx="4230198" cy="3826392"/>
              </a:xfrm>
              <a:prstGeom prst="rect">
                <a:avLst/>
              </a:prstGeom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4225558" y="3284984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14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6804248" y="5363924"/>
                  <a:ext cx="59747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0" smtClean="0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chemeClr val="tx2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04248" y="5363924"/>
                  <a:ext cx="597471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7508242" y="3212976"/>
                  <a:ext cx="59215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0" smtClean="0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chemeClr val="tx2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08242" y="3212976"/>
                  <a:ext cx="592150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菲涅尔方程及其解的意义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15</a:t>
            </a:fld>
            <a:endParaRPr lang="en-US" altLang="zh-CN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1245" y="1205961"/>
            <a:ext cx="5251115" cy="117514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43608" y="1461579"/>
            <a:ext cx="1944216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菲涅尔方程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2008" y="2589175"/>
                <a:ext cx="5724128" cy="22268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变换可得到一个关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的二次方程，给定波法线方向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𝒌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，可得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p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的两个不等实根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，其中只有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𝒏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的两个正根有意义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表明对一个给定的光波方向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𝒌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，存在两个可能的光波折射率或者相速度。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8" y="2589175"/>
                <a:ext cx="5724128" cy="2226828"/>
              </a:xfrm>
              <a:prstGeom prst="rect">
                <a:avLst/>
              </a:prstGeom>
              <a:blipFill>
                <a:blip r:embed="rId7"/>
                <a:stretch>
                  <a:fillRect l="-745" r="-8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72008" y="4964984"/>
            <a:ext cx="4932040" cy="1286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 algn="just">
              <a:lnSpc>
                <a:spcPct val="114000"/>
              </a:lnSpc>
              <a:buFont typeface="Wingdings" panose="05000000000000000000" pitchFamily="2" charset="2"/>
              <a:buChar char="Ø"/>
              <a:defRPr sz="2400" b="1">
                <a:solidFill>
                  <a:schemeClr val="tx2"/>
                </a:solidFill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 sz="1800" dirty="0"/>
              <a:t>可证明两光波均为线偏光，</a:t>
            </a:r>
            <a:r>
              <a:rPr lang="en-US" altLang="zh-CN" sz="1800" i="1" dirty="0"/>
              <a:t>D</a:t>
            </a:r>
            <a:r>
              <a:rPr lang="zh-CN" altLang="en-US" sz="1800" dirty="0"/>
              <a:t>矢量相互垂直。一般情况下，两束光波的</a:t>
            </a:r>
            <a:r>
              <a:rPr lang="en-US" altLang="zh-CN" sz="1800" i="1" dirty="0"/>
              <a:t>D</a:t>
            </a:r>
            <a:r>
              <a:rPr lang="zh-CN" altLang="en-US" sz="1800" dirty="0"/>
              <a:t>、</a:t>
            </a:r>
            <a:r>
              <a:rPr lang="en-US" altLang="zh-CN" sz="1800" i="1" dirty="0"/>
              <a:t>E</a:t>
            </a:r>
            <a:r>
              <a:rPr lang="zh-CN" altLang="en-US" sz="1800" dirty="0"/>
              <a:t>矢量不平行，因此这两束光波有不同的光线方向。</a:t>
            </a:r>
          </a:p>
        </p:txBody>
      </p:sp>
    </p:spTree>
    <p:extLst>
      <p:ext uri="{BB962C8B-B14F-4D97-AF65-F5344CB8AC3E}">
        <p14:creationId xmlns:p14="http://schemas.microsoft.com/office/powerpoint/2010/main" val="4278138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7848922" cy="719137"/>
          </a:xfrm>
        </p:spPr>
        <p:txBody>
          <a:bodyPr anchor="ctr" anchorCtr="0"/>
          <a:lstStyle/>
          <a:p>
            <a:pPr eaLnBrk="1" hangingPunct="1"/>
            <a:r>
              <a:rPr lang="en-US" altLang="zh-CN" sz="3600" dirty="0">
                <a:latin typeface="黑体" pitchFamily="2" charset="-122"/>
                <a:ea typeface="黑体" pitchFamily="2" charset="-122"/>
              </a:rPr>
              <a:t>7.2 </a:t>
            </a: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光在晶体中的传播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16</a:t>
            </a:fld>
            <a:endParaRPr lang="en-US" altLang="zh-CN" dirty="0"/>
          </a:p>
        </p:txBody>
      </p:sp>
      <p:sp>
        <p:nvSpPr>
          <p:cNvPr id="6" name="TextBox 10"/>
          <p:cNvSpPr txBox="1">
            <a:spLocks noChangeArrowheads="1"/>
          </p:cNvSpPr>
          <p:nvPr/>
        </p:nvSpPr>
        <p:spPr bwMode="auto">
          <a:xfrm>
            <a:off x="1835696" y="1700808"/>
            <a:ext cx="5760640" cy="426552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200000"/>
              </a:lnSpc>
              <a:defRPr sz="2800" b="1">
                <a:solidFill>
                  <a:srgbClr val="FF0000"/>
                </a:solidFill>
              </a:defRPr>
            </a:lvl1pPr>
          </a:lstStyle>
          <a:p>
            <a:r>
              <a:rPr lang="en-US" altLang="zh-CN" dirty="0">
                <a:solidFill>
                  <a:schemeClr val="tx2"/>
                </a:solidFill>
              </a:rPr>
              <a:t>7.2.1 </a:t>
            </a:r>
            <a:r>
              <a:rPr lang="zh-CN" altLang="en-US" dirty="0">
                <a:solidFill>
                  <a:schemeClr val="tx2"/>
                </a:solidFill>
              </a:rPr>
              <a:t>晶体双折射现象</a:t>
            </a:r>
            <a:endParaRPr lang="en-US" altLang="zh-CN" dirty="0">
              <a:solidFill>
                <a:schemeClr val="tx2"/>
              </a:solidFill>
            </a:endParaRPr>
          </a:p>
          <a:p>
            <a:r>
              <a:rPr lang="en-US" altLang="zh-CN" dirty="0">
                <a:solidFill>
                  <a:schemeClr val="tx2"/>
                </a:solidFill>
              </a:rPr>
              <a:t>7.2.2 </a:t>
            </a:r>
            <a:r>
              <a:rPr lang="zh-CN" altLang="en-US" dirty="0">
                <a:solidFill>
                  <a:schemeClr val="tx2"/>
                </a:solidFill>
              </a:rPr>
              <a:t>菲涅尔方程</a:t>
            </a:r>
            <a:endParaRPr lang="en-US" altLang="zh-CN" dirty="0">
              <a:solidFill>
                <a:schemeClr val="tx2"/>
              </a:solidFill>
            </a:endParaRPr>
          </a:p>
          <a:p>
            <a:r>
              <a:rPr lang="en-US" altLang="zh-CN" dirty="0"/>
              <a:t>7.2.3 </a:t>
            </a:r>
            <a:r>
              <a:rPr lang="zh-CN" altLang="en-US" dirty="0"/>
              <a:t>单轴晶体的双折射</a:t>
            </a:r>
            <a:endParaRPr lang="en-US" altLang="zh-CN" dirty="0"/>
          </a:p>
          <a:p>
            <a:r>
              <a:rPr lang="en-US" altLang="zh-CN" dirty="0">
                <a:solidFill>
                  <a:schemeClr val="tx2"/>
                </a:solidFill>
              </a:rPr>
              <a:t>7.2.4 </a:t>
            </a:r>
            <a:r>
              <a:rPr lang="zh-CN" altLang="en-US" dirty="0">
                <a:solidFill>
                  <a:schemeClr val="tx2"/>
                </a:solidFill>
              </a:rPr>
              <a:t>晶体光学性质的图形表示</a:t>
            </a:r>
            <a:endParaRPr lang="en-US" altLang="zh-CN" dirty="0">
              <a:solidFill>
                <a:schemeClr val="tx2"/>
              </a:solidFill>
            </a:endParaRPr>
          </a:p>
          <a:p>
            <a:r>
              <a:rPr lang="en-US" altLang="zh-CN" dirty="0">
                <a:solidFill>
                  <a:schemeClr val="tx2"/>
                </a:solidFill>
              </a:rPr>
              <a:t>7.2.5 </a:t>
            </a:r>
            <a:r>
              <a:rPr lang="zh-CN" altLang="en-US" dirty="0">
                <a:solidFill>
                  <a:schemeClr val="tx2"/>
                </a:solidFill>
              </a:rPr>
              <a:t>光波在晶体表面的折反射</a:t>
            </a:r>
            <a:endParaRPr lang="en-US" altLang="zh-CN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73804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2200" y="1309653"/>
            <a:ext cx="3394296" cy="3343483"/>
          </a:xfrm>
          <a:prstGeom prst="rect">
            <a:avLst/>
          </a:prstGeom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单轴晶体的双折射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17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79513" y="1645916"/>
                <a:ext cx="5462688" cy="47743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根据三个主轴上的介电常数，定义三个主折射率：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altLang="zh-CN" b="1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𝒙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altLang="zh-CN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b="1" i="1" smtClean="0">
                                <a:solidFill>
                                  <a:schemeClr val="tx2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chemeClr val="tx2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𝒓𝒙</m:t>
                            </m:r>
                          </m:sub>
                        </m:sSub>
                      </m:e>
                    </m:rad>
                    <m:r>
                      <a:rPr lang="zh-CN" altLang="en-US" b="1" i="1" smtClean="0">
                        <a:solidFill>
                          <a:schemeClr val="tx2"/>
                        </a:solidFill>
                        <a:latin typeface="Cambria Math"/>
                        <a:cs typeface="Times New Roman" panose="020206030504050203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𝒚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altLang="zh-CN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b="1" i="1">
                                <a:solidFill>
                                  <a:schemeClr val="tx2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chemeClr val="tx2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𝒓</m:t>
                            </m:r>
                            <m:r>
                              <a:rPr lang="en-US" altLang="zh-CN" b="1" i="1" smtClean="0">
                                <a:solidFill>
                                  <a:schemeClr val="tx2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sub>
                        </m:sSub>
                      </m:e>
                    </m:rad>
                    <m:r>
                      <a:rPr lang="zh-CN" altLang="en-US" b="1" i="1">
                        <a:solidFill>
                          <a:schemeClr val="tx2"/>
                        </a:solidFill>
                        <a:latin typeface="Cambria Math"/>
                        <a:cs typeface="Times New Roman" panose="020206030504050203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𝒛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altLang="zh-CN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b="1" i="1">
                                <a:solidFill>
                                  <a:schemeClr val="tx2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chemeClr val="tx2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𝒓</m:t>
                            </m:r>
                            <m:r>
                              <a:rPr lang="en-US" altLang="zh-CN" b="1" i="1" smtClean="0">
                                <a:solidFill>
                                  <a:schemeClr val="tx2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𝒛</m:t>
                            </m:r>
                          </m:sub>
                        </m:sSub>
                      </m:e>
                    </m:rad>
                  </m:oMath>
                </a14:m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单轴晶体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𝒙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𝒚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≠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𝒛</m:t>
                        </m:r>
                      </m:sub>
                    </m:sSub>
                  </m:oMath>
                </a14:m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𝒙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𝒚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𝒐</m:t>
                        </m:r>
                      </m:sub>
                    </m:sSub>
                    <m:r>
                      <a:rPr lang="zh-CN" altLang="en-US" b="1" i="1" smtClean="0">
                        <a:solidFill>
                          <a:schemeClr val="tx2"/>
                        </a:solidFill>
                        <a:latin typeface="Cambria Math"/>
                        <a:cs typeface="Times New Roman" panose="020206030504050203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𝒛</m:t>
                        </m:r>
                      </m:sub>
                    </m:sSub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𝒆</m:t>
                        </m:r>
                      </m:sub>
                    </m:sSub>
                  </m:oMath>
                </a14:m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除主轴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之外，主轴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在垂直于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的平面内任意选择；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失一般性，让波法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𝒌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位于</a:t>
                </a:r>
                <a:r>
                  <a:rPr lang="en-US" altLang="zh-CN" b="1" i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z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内，因此：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altLang="zh-CN" sz="1600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altLang="zh-CN" sz="1600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altLang="zh-CN" sz="1600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菲涅尔方程得到：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3" y="1645916"/>
                <a:ext cx="5462688" cy="4774320"/>
              </a:xfrm>
              <a:prstGeom prst="rect">
                <a:avLst/>
              </a:prstGeom>
              <a:blipFill>
                <a:blip r:embed="rId5"/>
                <a:stretch>
                  <a:fillRect l="-892" r="-8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649111"/>
              </p:ext>
            </p:extLst>
          </p:nvPr>
        </p:nvGraphicFramePr>
        <p:xfrm>
          <a:off x="2888009" y="5180508"/>
          <a:ext cx="3956050" cy="43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" name="Equation" r:id="rId6" imgW="1879560" imgH="241200" progId="Equation.DSMT4">
                  <p:embed/>
                </p:oleObj>
              </mc:Choice>
              <mc:Fallback>
                <p:oleObj name="Equation" r:id="rId6" imgW="1879560" imgH="241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009" y="5180508"/>
                        <a:ext cx="3956050" cy="438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19287"/>
              </p:ext>
            </p:extLst>
          </p:nvPr>
        </p:nvGraphicFramePr>
        <p:xfrm>
          <a:off x="2859446" y="5711756"/>
          <a:ext cx="4032448" cy="872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" name="Equation" r:id="rId8" imgW="2171520" imgH="469800" progId="Equation.DSMT4">
                  <p:embed/>
                </p:oleObj>
              </mc:Choice>
              <mc:Fallback>
                <p:oleObj name="Equation" r:id="rId8" imgW="2171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59446" y="5711756"/>
                        <a:ext cx="4032448" cy="872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699792" y="6207128"/>
            <a:ext cx="532518" cy="455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779912" y="6207128"/>
            <a:ext cx="519694" cy="455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</a:t>
            </a:r>
          </a:p>
        </p:txBody>
      </p:sp>
    </p:spTree>
    <p:extLst>
      <p:ext uri="{BB962C8B-B14F-4D97-AF65-F5344CB8AC3E}">
        <p14:creationId xmlns:p14="http://schemas.microsoft.com/office/powerpoint/2010/main" val="2195413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单轴晶体的双折射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o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光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18</a:t>
            </a:fld>
            <a:endParaRPr lang="en-US" altLang="zh-CN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136020"/>
              </p:ext>
            </p:extLst>
          </p:nvPr>
        </p:nvGraphicFramePr>
        <p:xfrm>
          <a:off x="1347913" y="3121688"/>
          <a:ext cx="5600351" cy="523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1" name="Equation" r:id="rId4" imgW="2577960" imgH="279360" progId="Equation.DSMT4">
                  <p:embed/>
                </p:oleObj>
              </mc:Choice>
              <mc:Fallback>
                <p:oleObj name="Equation" r:id="rId4" imgW="2577960" imgH="2793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913" y="3121688"/>
                        <a:ext cx="5600351" cy="523336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611626"/>
              </p:ext>
            </p:extLst>
          </p:nvPr>
        </p:nvGraphicFramePr>
        <p:xfrm>
          <a:off x="3924301" y="1844825"/>
          <a:ext cx="4536132" cy="502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2" name="Equation" r:id="rId6" imgW="1879560" imgH="241200" progId="Equation.DSMT4">
                  <p:embed/>
                </p:oleObj>
              </mc:Choice>
              <mc:Fallback>
                <p:oleObj name="Equation" r:id="rId6" imgW="1879560" imgH="241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1" y="1844825"/>
                        <a:ext cx="4536132" cy="50274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箭头 11"/>
          <p:cNvSpPr/>
          <p:nvPr/>
        </p:nvSpPr>
        <p:spPr>
          <a:xfrm>
            <a:off x="539552" y="3212976"/>
            <a:ext cx="576064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67544" y="4499828"/>
                <a:ext cx="712879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>
                    <a:solidFill>
                      <a:schemeClr val="tx2"/>
                    </a:solidFill>
                  </a:rPr>
                  <a:t>考察菲涅尔方程的第一个解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𝒏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，代入上式，得到三个方程：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4499828"/>
                <a:ext cx="7128792" cy="369332"/>
              </a:xfrm>
              <a:prstGeom prst="rect">
                <a:avLst/>
              </a:prstGeom>
              <a:blipFill>
                <a:blip r:embed="rId8"/>
                <a:stretch>
                  <a:fillRect l="-770" t="-11475" b="-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971520"/>
              </p:ext>
            </p:extLst>
          </p:nvPr>
        </p:nvGraphicFramePr>
        <p:xfrm>
          <a:off x="1331640" y="3789040"/>
          <a:ext cx="5397599" cy="541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3" name="Equation" r:id="rId9" imgW="2400120" imgH="279360" progId="Equation.DSMT4">
                  <p:embed/>
                </p:oleObj>
              </mc:Choice>
              <mc:Fallback>
                <p:oleObj name="Equation" r:id="rId9" imgW="2400120" imgH="27936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789040"/>
                        <a:ext cx="5397599" cy="541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右箭头 14"/>
          <p:cNvSpPr/>
          <p:nvPr/>
        </p:nvSpPr>
        <p:spPr>
          <a:xfrm>
            <a:off x="539552" y="3933056"/>
            <a:ext cx="576064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3337035" y="1774557"/>
            <a:ext cx="4475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</a:rPr>
              <a:t>+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539552" y="1503218"/>
            <a:ext cx="2664296" cy="1277710"/>
            <a:chOff x="323528" y="1268760"/>
            <a:chExt cx="2947987" cy="1490662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8385479"/>
                </p:ext>
              </p:extLst>
            </p:nvPr>
          </p:nvGraphicFramePr>
          <p:xfrm>
            <a:off x="323528" y="1268760"/>
            <a:ext cx="2947987" cy="149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54" name="Equation" r:id="rId11" imgW="1104840" imgH="647640" progId="Equation.DSMT4">
                    <p:embed/>
                  </p:oleObj>
                </mc:Choice>
                <mc:Fallback>
                  <p:oleObj name="Equation" r:id="rId11" imgW="1104840" imgH="647640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28" y="1268760"/>
                          <a:ext cx="2947987" cy="1490662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324573" y="2276872"/>
              <a:ext cx="98950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i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20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x, y, z</a:t>
              </a:r>
              <a:endParaRPr lang="zh-CN" altLang="en-US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356480"/>
              </p:ext>
            </p:extLst>
          </p:nvPr>
        </p:nvGraphicFramePr>
        <p:xfrm>
          <a:off x="3923929" y="1196753"/>
          <a:ext cx="2880320" cy="490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5" name="Equation" r:id="rId13" imgW="1218960" imgH="241200" progId="Equation.DSMT4">
                  <p:embed/>
                </p:oleObj>
              </mc:Choice>
              <mc:Fallback>
                <p:oleObj name="Equation" r:id="rId13" imgW="1218960" imgH="241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9" y="1196753"/>
                        <a:ext cx="2880320" cy="490804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74258"/>
              </p:ext>
            </p:extLst>
          </p:nvPr>
        </p:nvGraphicFramePr>
        <p:xfrm>
          <a:off x="518244" y="5013176"/>
          <a:ext cx="5709940" cy="154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6" name="Equation" r:id="rId15" imgW="2679480" imgH="838080" progId="Equation.DSMT4">
                  <p:embed/>
                </p:oleObj>
              </mc:Choice>
              <mc:Fallback>
                <p:oleObj name="Equation" r:id="rId15" imgW="2679480" imgH="83808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244" y="5013176"/>
                        <a:ext cx="5709940" cy="1540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624833"/>
              </p:ext>
            </p:extLst>
          </p:nvPr>
        </p:nvGraphicFramePr>
        <p:xfrm>
          <a:off x="3924076" y="2492896"/>
          <a:ext cx="2664296" cy="465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7" name="Equation" r:id="rId17" imgW="1130040" imgH="228600" progId="Equation.DSMT4">
                  <p:embed/>
                </p:oleObj>
              </mc:Choice>
              <mc:Fallback>
                <p:oleObj name="Equation" r:id="rId17" imgW="1130040" imgH="228600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076" y="2492896"/>
                        <a:ext cx="2664296" cy="46572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2153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5" grpId="0" animBg="1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9992" y="3501008"/>
            <a:ext cx="3216503" cy="3168352"/>
          </a:xfrm>
          <a:prstGeom prst="rect">
            <a:avLst/>
          </a:prstGeom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单轴晶体的双折射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o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光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19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9512" y="3068960"/>
                <a:ext cx="5640480" cy="3440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以上后两式成立的条件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𝑬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𝒚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𝑬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𝒛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电场有非零解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𝑬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𝒙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𝑫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𝒚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𝑫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𝒛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𝑫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𝒙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𝒓𝒙</m:t>
                        </m:r>
                      </m:sub>
                    </m:sSub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𝑬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𝒙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因此可以写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𝑫</m:t>
                        </m:r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zh-CN" altLang="en-US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𝒓𝒙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𝑬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结论：</a:t>
                </a:r>
                <a:endPara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的光矢量</a:t>
                </a:r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垂直于光轴</a:t>
                </a:r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和波法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𝒌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决定的平面；</a:t>
                </a:r>
                <a:endPara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矢量同方向，因此光线</a:t>
                </a:r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波法线</a:t>
                </a:r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同方向，与各向同性介质中传播特性相同。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3068960"/>
                <a:ext cx="5640480" cy="3440173"/>
              </a:xfrm>
              <a:prstGeom prst="rect">
                <a:avLst/>
              </a:prstGeom>
              <a:blipFill>
                <a:blip r:embed="rId5"/>
                <a:stretch>
                  <a:fillRect l="-864" r="-4860" b="-14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164644"/>
              </p:ext>
            </p:extLst>
          </p:nvPr>
        </p:nvGraphicFramePr>
        <p:xfrm>
          <a:off x="1825042" y="1349011"/>
          <a:ext cx="5493916" cy="1482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0" name="Equation" r:id="rId6" imgW="2679480" imgH="838080" progId="Equation.DSMT4">
                  <p:embed/>
                </p:oleObj>
              </mc:Choice>
              <mc:Fallback>
                <p:oleObj name="Equation" r:id="rId6" imgW="26794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042" y="1349011"/>
                        <a:ext cx="5493916" cy="1482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1098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7848922" cy="719137"/>
          </a:xfrm>
        </p:spPr>
        <p:txBody>
          <a:bodyPr anchor="ctr" anchorCtr="0"/>
          <a:lstStyle/>
          <a:p>
            <a:pPr eaLnBrk="1" hangingPunct="1"/>
            <a:r>
              <a:rPr lang="en-US" altLang="zh-CN" sz="3600" dirty="0">
                <a:latin typeface="黑体" pitchFamily="2" charset="-122"/>
                <a:ea typeface="黑体" pitchFamily="2" charset="-122"/>
              </a:rPr>
              <a:t>7.2 </a:t>
            </a: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光在晶体中的传播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2</a:t>
            </a:fld>
            <a:endParaRPr lang="en-US" altLang="zh-CN" dirty="0"/>
          </a:p>
        </p:txBody>
      </p:sp>
      <p:sp>
        <p:nvSpPr>
          <p:cNvPr id="6" name="TextBox 10"/>
          <p:cNvSpPr txBox="1">
            <a:spLocks noChangeArrowheads="1"/>
          </p:cNvSpPr>
          <p:nvPr/>
        </p:nvSpPr>
        <p:spPr bwMode="auto">
          <a:xfrm>
            <a:off x="1835696" y="1700808"/>
            <a:ext cx="5760640" cy="426552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200000"/>
              </a:lnSpc>
              <a:defRPr sz="2800" b="1">
                <a:solidFill>
                  <a:srgbClr val="FF0000"/>
                </a:solidFill>
              </a:defRPr>
            </a:lvl1pPr>
          </a:lstStyle>
          <a:p>
            <a:r>
              <a:rPr lang="en-US" altLang="zh-CN" dirty="0"/>
              <a:t>7.2.1 </a:t>
            </a:r>
            <a:r>
              <a:rPr lang="zh-CN" altLang="en-US" dirty="0"/>
              <a:t>晶体双折射现象</a:t>
            </a:r>
            <a:endParaRPr lang="en-US" altLang="zh-CN" dirty="0"/>
          </a:p>
          <a:p>
            <a:r>
              <a:rPr lang="en-US" altLang="zh-CN" dirty="0">
                <a:solidFill>
                  <a:schemeClr val="tx2"/>
                </a:solidFill>
              </a:rPr>
              <a:t>7.2.2 </a:t>
            </a:r>
            <a:r>
              <a:rPr lang="zh-CN" altLang="en-US" dirty="0">
                <a:solidFill>
                  <a:schemeClr val="tx2"/>
                </a:solidFill>
              </a:rPr>
              <a:t>菲涅尔方程</a:t>
            </a:r>
            <a:endParaRPr lang="en-US" altLang="zh-CN" dirty="0">
              <a:solidFill>
                <a:schemeClr val="tx2"/>
              </a:solidFill>
            </a:endParaRPr>
          </a:p>
          <a:p>
            <a:r>
              <a:rPr lang="en-US" altLang="zh-CN" dirty="0">
                <a:solidFill>
                  <a:schemeClr val="tx2"/>
                </a:solidFill>
              </a:rPr>
              <a:t>7.2.3 </a:t>
            </a:r>
            <a:r>
              <a:rPr lang="zh-CN" altLang="en-US" dirty="0">
                <a:solidFill>
                  <a:schemeClr val="tx2"/>
                </a:solidFill>
              </a:rPr>
              <a:t>单轴晶体的双折射</a:t>
            </a:r>
            <a:endParaRPr lang="en-US" altLang="zh-CN" dirty="0">
              <a:solidFill>
                <a:schemeClr val="tx2"/>
              </a:solidFill>
            </a:endParaRPr>
          </a:p>
          <a:p>
            <a:r>
              <a:rPr lang="en-US" altLang="zh-CN" dirty="0">
                <a:solidFill>
                  <a:schemeClr val="tx2"/>
                </a:solidFill>
              </a:rPr>
              <a:t>7.2.4 </a:t>
            </a:r>
            <a:r>
              <a:rPr lang="zh-CN" altLang="en-US" dirty="0">
                <a:solidFill>
                  <a:schemeClr val="tx2"/>
                </a:solidFill>
              </a:rPr>
              <a:t>晶体光学性质的图形表示</a:t>
            </a:r>
            <a:endParaRPr lang="en-US" altLang="zh-CN" dirty="0">
              <a:solidFill>
                <a:schemeClr val="tx2"/>
              </a:solidFill>
            </a:endParaRPr>
          </a:p>
          <a:p>
            <a:r>
              <a:rPr lang="en-US" altLang="zh-CN" dirty="0">
                <a:solidFill>
                  <a:schemeClr val="tx2"/>
                </a:solidFill>
              </a:rPr>
              <a:t>7.2.5 </a:t>
            </a:r>
            <a:r>
              <a:rPr lang="zh-CN" altLang="en-US" dirty="0">
                <a:solidFill>
                  <a:schemeClr val="tx2"/>
                </a:solidFill>
              </a:rPr>
              <a:t>光波在晶体表面的折反射</a:t>
            </a:r>
            <a:endParaRPr lang="en-US" altLang="zh-CN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14432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单轴晶体的双折射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e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光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20</a:t>
            </a:fld>
            <a:endParaRPr lang="en-US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09697"/>
              </p:ext>
            </p:extLst>
          </p:nvPr>
        </p:nvGraphicFramePr>
        <p:xfrm>
          <a:off x="1942387" y="1412776"/>
          <a:ext cx="5259226" cy="52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2" name="Equation" r:id="rId4" imgW="2400120" imgH="279360" progId="Equation.DSMT4">
                  <p:embed/>
                </p:oleObj>
              </mc:Choice>
              <mc:Fallback>
                <p:oleObj name="Equation" r:id="rId4" imgW="2400120" imgH="27936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387" y="1412776"/>
                        <a:ext cx="5259226" cy="52787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168170"/>
              </p:ext>
            </p:extLst>
          </p:nvPr>
        </p:nvGraphicFramePr>
        <p:xfrm>
          <a:off x="2700338" y="3082411"/>
          <a:ext cx="4319934" cy="477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3" name="Equation" r:id="rId6" imgW="1879560" imgH="241200" progId="Equation.DSMT4">
                  <p:embed/>
                </p:oleObj>
              </mc:Choice>
              <mc:Fallback>
                <p:oleObj name="Equation" r:id="rId6" imgW="1879560" imgH="241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082411"/>
                        <a:ext cx="4319934" cy="477416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671114"/>
              </p:ext>
            </p:extLst>
          </p:nvPr>
        </p:nvGraphicFramePr>
        <p:xfrm>
          <a:off x="2700338" y="2272265"/>
          <a:ext cx="2808312" cy="478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4" name="Equation" r:id="rId8" imgW="1218960" imgH="241200" progId="Equation.DSMT4">
                  <p:embed/>
                </p:oleObj>
              </mc:Choice>
              <mc:Fallback>
                <p:oleObj name="Equation" r:id="rId8" imgW="1218960" imgH="2412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272265"/>
                        <a:ext cx="2808312" cy="478534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403648" y="4067780"/>
                <a:ext cx="68407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>
                    <a:solidFill>
                      <a:schemeClr val="tx2"/>
                    </a:solidFill>
                  </a:rPr>
                  <a:t>考察菲涅尔方程的第二个解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𝒏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，代入上式，得到三个方程：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4067780"/>
                <a:ext cx="6840760" cy="369332"/>
              </a:xfrm>
              <a:prstGeom prst="rect">
                <a:avLst/>
              </a:prstGeom>
              <a:blipFill>
                <a:blip r:embed="rId10"/>
                <a:stretch>
                  <a:fillRect l="-713" t="-11475" b="-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1763688" y="2566645"/>
            <a:ext cx="4475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</a:rPr>
              <a:t>+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527308"/>
              </p:ext>
            </p:extLst>
          </p:nvPr>
        </p:nvGraphicFramePr>
        <p:xfrm>
          <a:off x="1547664" y="4741335"/>
          <a:ext cx="5787005" cy="1656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5" name="Equation" r:id="rId11" imgW="2679480" imgH="888840" progId="Equation.DSMT4">
                  <p:embed/>
                </p:oleObj>
              </mc:Choice>
              <mc:Fallback>
                <p:oleObj name="Equation" r:id="rId11" imgW="2679480" imgH="88884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741335"/>
                        <a:ext cx="5787005" cy="1656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4226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5" y="3022653"/>
            <a:ext cx="3537672" cy="3706515"/>
          </a:xfrm>
          <a:prstGeom prst="rect">
            <a:avLst/>
          </a:prstGeom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单轴晶体的双折射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e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光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21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67958" y="3284984"/>
                <a:ext cx="5772193" cy="14611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0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第一式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𝑬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𝒙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𝑬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𝒚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𝑬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𝒛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非零解。</a:t>
                </a:r>
                <a:endParaRPr lang="en-US" altLang="zh-CN" sz="2000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𝑫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𝒙</m:t>
                        </m:r>
                      </m:sub>
                    </m:sSub>
                    <m:r>
                      <a:rPr lang="en-US" altLang="zh-CN" sz="2000" b="1" i="1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𝒓𝒙</m:t>
                        </m:r>
                      </m:sub>
                    </m:sSub>
                    <m:sSub>
                      <m:sSubPr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𝑬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𝒙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可知</a:t>
                </a:r>
                <a:r>
                  <a:rPr lang="en-US" altLang="zh-CN" sz="20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en-US" sz="20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20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0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矢量均在</a:t>
                </a:r>
                <a:r>
                  <a:rPr lang="en-US" altLang="zh-CN" sz="2000" b="1" i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z</a:t>
                </a:r>
                <a:r>
                  <a:rPr lang="zh-CN" altLang="en-US" sz="20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内。</a:t>
                </a:r>
                <a:endParaRPr lang="en-US" altLang="zh-CN" sz="2000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0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第二、三式得到：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958" y="3284984"/>
                <a:ext cx="5772193" cy="1461169"/>
              </a:xfrm>
              <a:prstGeom prst="rect">
                <a:avLst/>
              </a:prstGeom>
              <a:blipFill>
                <a:blip r:embed="rId5"/>
                <a:stretch>
                  <a:fillRect l="-951" r="-5603" b="-54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322435"/>
              </p:ext>
            </p:extLst>
          </p:nvPr>
        </p:nvGraphicFramePr>
        <p:xfrm>
          <a:off x="1789038" y="1304794"/>
          <a:ext cx="5565924" cy="159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0" name="Equation" r:id="rId6" imgW="2679480" imgH="888840" progId="Equation.DSMT4">
                  <p:embed/>
                </p:oleObj>
              </mc:Choice>
              <mc:Fallback>
                <p:oleObj name="Equation" r:id="rId6" imgW="26794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038" y="1304794"/>
                        <a:ext cx="5565924" cy="159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560749"/>
              </p:ext>
            </p:extLst>
          </p:nvPr>
        </p:nvGraphicFramePr>
        <p:xfrm>
          <a:off x="1547664" y="5259160"/>
          <a:ext cx="3159000" cy="97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1" name="Equation" r:id="rId8" imgW="1307880" imgH="469800" progId="Equation.DSMT4">
                  <p:embed/>
                </p:oleObj>
              </mc:Choice>
              <mc:Fallback>
                <p:oleObj name="Equation" r:id="rId8" imgW="1307880" imgH="469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259160"/>
                        <a:ext cx="3159000" cy="97751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3534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7569" y="1628800"/>
            <a:ext cx="4318208" cy="4524304"/>
          </a:xfrm>
          <a:prstGeom prst="rect">
            <a:avLst/>
          </a:prstGeom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单轴晶体的双折射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e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光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22</a:t>
            </a:fld>
            <a:endParaRPr lang="en-US" altLang="zh-CN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555032"/>
              </p:ext>
            </p:extLst>
          </p:nvPr>
        </p:nvGraphicFramePr>
        <p:xfrm>
          <a:off x="2067557" y="1623089"/>
          <a:ext cx="2792475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2" name="Equation" r:id="rId5" imgW="1307880" imgH="469800" progId="Equation.DSMT4">
                  <p:embed/>
                </p:oleObj>
              </mc:Choice>
              <mc:Fallback>
                <p:oleObj name="Equation" r:id="rId5" imgW="1307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557" y="1623089"/>
                        <a:ext cx="2792475" cy="864096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907805"/>
              </p:ext>
            </p:extLst>
          </p:nvPr>
        </p:nvGraphicFramePr>
        <p:xfrm>
          <a:off x="715499" y="1627640"/>
          <a:ext cx="97618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" name="Equation" r:id="rId7" imgW="444240" imgH="457200" progId="Equation.DSMT4">
                  <p:embed/>
                </p:oleObj>
              </mc:Choice>
              <mc:Fallback>
                <p:oleObj name="Equation" r:id="rId7" imgW="444240" imgH="457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99" y="1627640"/>
                        <a:ext cx="976181" cy="864096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07504" y="2696455"/>
            <a:ext cx="5256584" cy="25327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论：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的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矢量均在光轴与波法线决定的平面内，与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矢量正交。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的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矢量一般不同向，因此光线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波法线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也不同向。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线与波法线之间的夹角，称为离散角。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466107"/>
              </p:ext>
            </p:extLst>
          </p:nvPr>
        </p:nvGraphicFramePr>
        <p:xfrm>
          <a:off x="833959" y="5472363"/>
          <a:ext cx="3803673" cy="824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" name="Equation" r:id="rId9" imgW="1968480" imgH="495000" progId="Equation.DSMT4">
                  <p:embed/>
                </p:oleObj>
              </mc:Choice>
              <mc:Fallback>
                <p:oleObj name="Equation" r:id="rId9" imgW="1968480" imgH="4950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959" y="5472363"/>
                        <a:ext cx="3803673" cy="824492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473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7569" y="1857024"/>
            <a:ext cx="4318208" cy="4524304"/>
          </a:xfrm>
          <a:prstGeom prst="rect">
            <a:avLst/>
          </a:prstGeom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单轴晶体的双折射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e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光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23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07504" y="2612444"/>
                <a:ext cx="338437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离散角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chemeClr val="tx2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zh-CN" altLang="en-US" sz="2000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  <a:cs typeface="Times New Roman" panose="02020603050405020304" pitchFamily="18" charset="0"/>
                      </a:rPr>
                      <m:t>−</m:t>
                    </m:r>
                    <m:r>
                      <a:rPr lang="zh-CN" altLang="en-US" sz="2000" b="1" i="1" smtClean="0">
                        <a:solidFill>
                          <a:schemeClr val="tx2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𝜽</m:t>
                    </m:r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2612444"/>
                <a:ext cx="3384376" cy="400110"/>
              </a:xfrm>
              <a:prstGeom prst="rect">
                <a:avLst/>
              </a:prstGeom>
              <a:blipFill>
                <a:blip r:embed="rId5"/>
                <a:stretch>
                  <a:fillRect l="-1982" t="-12308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217573"/>
              </p:ext>
            </p:extLst>
          </p:nvPr>
        </p:nvGraphicFramePr>
        <p:xfrm>
          <a:off x="827584" y="1409356"/>
          <a:ext cx="2175073" cy="8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5" name="Equation" r:id="rId6" imgW="1028520" imgH="457200" progId="Equation.DSMT4">
                  <p:embed/>
                </p:oleObj>
              </mc:Choice>
              <mc:Fallback>
                <p:oleObj name="Equation" r:id="rId6" imgW="1028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409356"/>
                        <a:ext cx="2175073" cy="8321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>
            <a:off x="3203848" y="1628800"/>
            <a:ext cx="720080" cy="360040"/>
          </a:xfrm>
          <a:prstGeom prst="rightArrow">
            <a:avLst>
              <a:gd name="adj1" fmla="val 39841"/>
              <a:gd name="adj2" fmla="val 7031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972083"/>
              </p:ext>
            </p:extLst>
          </p:nvPr>
        </p:nvGraphicFramePr>
        <p:xfrm>
          <a:off x="827584" y="3182307"/>
          <a:ext cx="3588848" cy="1182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6" name="Equation" r:id="rId8" imgW="1790640" imgH="685800" progId="Equation.DSMT4">
                  <p:embed/>
                </p:oleObj>
              </mc:Choice>
              <mc:Fallback>
                <p:oleObj name="Equation" r:id="rId8" imgW="1790640" imgH="685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182307"/>
                        <a:ext cx="3588848" cy="118279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795385"/>
              </p:ext>
            </p:extLst>
          </p:nvPr>
        </p:nvGraphicFramePr>
        <p:xfrm>
          <a:off x="827584" y="5426893"/>
          <a:ext cx="3384376" cy="970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7" name="Equation" r:id="rId10" imgW="1638000" imgH="469800" progId="Equation.DSMT4">
                  <p:embed/>
                </p:oleObj>
              </mc:Choice>
              <mc:Fallback>
                <p:oleObj name="Equation" r:id="rId10" imgW="1638000" imgH="469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426893"/>
                        <a:ext cx="3384376" cy="970871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7504" y="4839543"/>
            <a:ext cx="38164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折射率：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8807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7569" y="1196752"/>
            <a:ext cx="4318208" cy="4524304"/>
          </a:xfrm>
          <a:prstGeom prst="rect">
            <a:avLst/>
          </a:prstGeom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单轴晶体的双折射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特例讨论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24</a:t>
            </a:fld>
            <a:endParaRPr lang="en-US" altLang="zh-CN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782334"/>
              </p:ext>
            </p:extLst>
          </p:nvPr>
        </p:nvGraphicFramePr>
        <p:xfrm>
          <a:off x="611560" y="3041171"/>
          <a:ext cx="3798597" cy="125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8" name="Equation" r:id="rId5" imgW="1790640" imgH="685800" progId="Equation.DSMT4">
                  <p:embed/>
                </p:oleObj>
              </mc:Choice>
              <mc:Fallback>
                <p:oleObj name="Equation" r:id="rId5" imgW="17906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041171"/>
                        <a:ext cx="3798597" cy="12519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975332"/>
              </p:ext>
            </p:extLst>
          </p:nvPr>
        </p:nvGraphicFramePr>
        <p:xfrm>
          <a:off x="616123" y="1702491"/>
          <a:ext cx="3168352" cy="90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9" name="Equation" r:id="rId7" imgW="1638000" imgH="469800" progId="Equation.DSMT4">
                  <p:embed/>
                </p:oleObj>
              </mc:Choice>
              <mc:Fallback>
                <p:oleObj name="Equation" r:id="rId7" imgW="1638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23" y="1702491"/>
                        <a:ext cx="3168352" cy="908901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73904" y="4679580"/>
                <a:ext cx="5290184" cy="17017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当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chemeClr val="tx2"/>
                        </a:solidFill>
                        <a:latin typeface="Cambria Math"/>
                      </a:rPr>
                      <m:t>𝜽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𝒐</m:t>
                        </m:r>
                      </m:sub>
                    </m:sSub>
                    <m:r>
                      <a:rPr lang="zh-CN" altLang="en-US" b="1" i="1" smtClean="0">
                        <a:solidFill>
                          <a:schemeClr val="tx2"/>
                        </a:solidFill>
                        <a:latin typeface="Cambria Math"/>
                      </a:rPr>
                      <m:t>、</m:t>
                    </m:r>
                    <m:r>
                      <a:rPr lang="zh-CN" altLang="en-US" b="1" i="1" smtClean="0">
                        <a:solidFill>
                          <a:schemeClr val="tx2"/>
                        </a:solidFill>
                        <a:latin typeface="Cambria Math"/>
                      </a:rPr>
                      <m:t>𝜶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，不会发生双折射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当</a:t>
                </a:r>
                <a14:m>
                  <m:oMath xmlns:m="http://schemas.openxmlformats.org/officeDocument/2006/math">
                    <m:r>
                      <a:rPr lang="zh-CN" altLang="en-US" b="1" i="1">
                        <a:solidFill>
                          <a:schemeClr val="tx2"/>
                        </a:solidFill>
                        <a:latin typeface="Cambria Math"/>
                      </a:rPr>
                      <m:t>𝜽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𝟗𝟎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°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𝒆</m:t>
                        </m:r>
                      </m:sub>
                    </m:sSub>
                    <m:r>
                      <a:rPr lang="zh-CN" altLang="en-US" b="1" i="1">
                        <a:solidFill>
                          <a:schemeClr val="tx2"/>
                        </a:solidFill>
                        <a:latin typeface="Cambria Math"/>
                      </a:rPr>
                      <m:t>、</m:t>
                    </m:r>
                    <m:r>
                      <a:rPr lang="zh-CN" altLang="en-US" b="1" i="1">
                        <a:solidFill>
                          <a:schemeClr val="tx2"/>
                        </a:solidFill>
                        <a:latin typeface="Cambria Math"/>
                      </a:rPr>
                      <m:t>𝜶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，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光和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e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光的光线均沿法线方向，相互没有分开，但是折射率不同，传播速度不同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—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此为波片工作原理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04" y="4679580"/>
                <a:ext cx="5290184" cy="1701748"/>
              </a:xfrm>
              <a:prstGeom prst="rect">
                <a:avLst/>
              </a:prstGeom>
              <a:blipFill>
                <a:blip r:embed="rId9"/>
                <a:stretch>
                  <a:fillRect l="-691" r="-5415" b="-50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1321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7848922" cy="719137"/>
          </a:xfrm>
        </p:spPr>
        <p:txBody>
          <a:bodyPr anchor="ctr" anchorCtr="0"/>
          <a:lstStyle/>
          <a:p>
            <a:pPr eaLnBrk="1" hangingPunct="1"/>
            <a:r>
              <a:rPr lang="en-US" altLang="zh-CN" sz="3600" dirty="0">
                <a:latin typeface="黑体" pitchFamily="2" charset="-122"/>
                <a:ea typeface="黑体" pitchFamily="2" charset="-122"/>
              </a:rPr>
              <a:t>7.2 </a:t>
            </a: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光在晶体中的传播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25</a:t>
            </a:fld>
            <a:endParaRPr lang="en-US" altLang="zh-CN" dirty="0"/>
          </a:p>
        </p:txBody>
      </p:sp>
      <p:sp>
        <p:nvSpPr>
          <p:cNvPr id="6" name="TextBox 10"/>
          <p:cNvSpPr txBox="1">
            <a:spLocks noChangeArrowheads="1"/>
          </p:cNvSpPr>
          <p:nvPr/>
        </p:nvSpPr>
        <p:spPr bwMode="auto">
          <a:xfrm>
            <a:off x="1835696" y="1700808"/>
            <a:ext cx="5760640" cy="426552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200000"/>
              </a:lnSpc>
              <a:defRPr sz="2800" b="1">
                <a:solidFill>
                  <a:srgbClr val="FF0000"/>
                </a:solidFill>
              </a:defRPr>
            </a:lvl1pPr>
          </a:lstStyle>
          <a:p>
            <a:r>
              <a:rPr lang="en-US" altLang="zh-CN" dirty="0">
                <a:solidFill>
                  <a:schemeClr val="tx2"/>
                </a:solidFill>
              </a:rPr>
              <a:t>7.2.1 </a:t>
            </a:r>
            <a:r>
              <a:rPr lang="zh-CN" altLang="en-US" dirty="0">
                <a:solidFill>
                  <a:schemeClr val="tx2"/>
                </a:solidFill>
              </a:rPr>
              <a:t>晶体双折射现象</a:t>
            </a:r>
            <a:endParaRPr lang="en-US" altLang="zh-CN" dirty="0">
              <a:solidFill>
                <a:schemeClr val="tx2"/>
              </a:solidFill>
            </a:endParaRPr>
          </a:p>
          <a:p>
            <a:r>
              <a:rPr lang="en-US" altLang="zh-CN" dirty="0">
                <a:solidFill>
                  <a:schemeClr val="tx2"/>
                </a:solidFill>
              </a:rPr>
              <a:t>7.2.2 </a:t>
            </a:r>
            <a:r>
              <a:rPr lang="zh-CN" altLang="en-US" dirty="0">
                <a:solidFill>
                  <a:schemeClr val="tx2"/>
                </a:solidFill>
              </a:rPr>
              <a:t>菲涅尔方程</a:t>
            </a:r>
            <a:endParaRPr lang="en-US" altLang="zh-CN" dirty="0">
              <a:solidFill>
                <a:schemeClr val="tx2"/>
              </a:solidFill>
            </a:endParaRPr>
          </a:p>
          <a:p>
            <a:r>
              <a:rPr lang="en-US" altLang="zh-CN" dirty="0">
                <a:solidFill>
                  <a:schemeClr val="tx2"/>
                </a:solidFill>
              </a:rPr>
              <a:t>7.2.3 </a:t>
            </a:r>
            <a:r>
              <a:rPr lang="zh-CN" altLang="en-US" dirty="0">
                <a:solidFill>
                  <a:schemeClr val="tx2"/>
                </a:solidFill>
              </a:rPr>
              <a:t>单轴晶体的双折射</a:t>
            </a:r>
            <a:endParaRPr lang="en-US" altLang="zh-CN" dirty="0">
              <a:solidFill>
                <a:schemeClr val="tx2"/>
              </a:solidFill>
            </a:endParaRPr>
          </a:p>
          <a:p>
            <a:r>
              <a:rPr lang="en-US" altLang="zh-CN" dirty="0"/>
              <a:t>7.2.4 </a:t>
            </a:r>
            <a:r>
              <a:rPr lang="zh-CN" altLang="en-US" dirty="0"/>
              <a:t>晶体光学性质的图形表示</a:t>
            </a:r>
            <a:endParaRPr lang="en-US" altLang="zh-CN" dirty="0"/>
          </a:p>
          <a:p>
            <a:r>
              <a:rPr lang="en-US" altLang="zh-CN" dirty="0">
                <a:solidFill>
                  <a:schemeClr val="tx2"/>
                </a:solidFill>
              </a:rPr>
              <a:t>7.2.5 </a:t>
            </a:r>
            <a:r>
              <a:rPr lang="zh-CN" altLang="en-US" dirty="0">
                <a:solidFill>
                  <a:schemeClr val="tx2"/>
                </a:solidFill>
              </a:rPr>
              <a:t>光波在晶体表面的折反射</a:t>
            </a:r>
            <a:endParaRPr lang="en-US" altLang="zh-CN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24858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5888"/>
            <a:ext cx="8064896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晶体光学性质的图形表示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折射率椭球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26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32046" y="4831993"/>
                <a:ext cx="3066025" cy="11099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zh-CN" altLang="en-US" sz="20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以变量</a:t>
                </a:r>
                <a:r>
                  <a:rPr lang="en-US" altLang="zh-CN" sz="20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0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20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en-US" sz="20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20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zh-CN" altLang="en-US" sz="20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代替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𝑫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𝒙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/</m:t>
                    </m:r>
                    <m:rad>
                      <m:radPr>
                        <m:degHide m:val="on"/>
                        <m:ctrlP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𝑨</m:t>
                        </m:r>
                      </m:e>
                    </m:rad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𝑫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𝒚</m:t>
                        </m:r>
                      </m:sub>
                    </m:sSub>
                    <m:r>
                      <a:rPr lang="en-US" altLang="zh-CN" sz="2000" b="1" i="1">
                        <a:solidFill>
                          <a:schemeClr val="tx2"/>
                        </a:solidFill>
                        <a:latin typeface="Cambria Math"/>
                      </a:rPr>
                      <m:t>/</m:t>
                    </m:r>
                    <m:rad>
                      <m:radPr>
                        <m:degHide m:val="on"/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𝑨</m:t>
                        </m:r>
                      </m:e>
                    </m:rad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</a:rPr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𝑫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𝒛</m:t>
                        </m:r>
                      </m:sub>
                    </m:sSub>
                    <m:r>
                      <a:rPr lang="en-US" altLang="zh-CN" sz="2000" b="1" i="1">
                        <a:solidFill>
                          <a:schemeClr val="tx2"/>
                        </a:solidFill>
                        <a:latin typeface="Cambria Math"/>
                      </a:rPr>
                      <m:t>/</m:t>
                    </m:r>
                    <m:rad>
                      <m:radPr>
                        <m:degHide m:val="on"/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𝑨</m:t>
                        </m:r>
                      </m:e>
                    </m:rad>
                    <m:r>
                      <a:rPr lang="en-US" altLang="zh-CN" sz="2000" b="1" i="1">
                        <a:solidFill>
                          <a:schemeClr val="tx2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得到：</a:t>
                </a:r>
                <a:endParaRPr lang="en-US" altLang="zh-CN" sz="2000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46" y="4831993"/>
                <a:ext cx="3066025" cy="1109919"/>
              </a:xfrm>
              <a:prstGeom prst="rect">
                <a:avLst/>
              </a:prstGeom>
              <a:blipFill>
                <a:blip r:embed="rId4"/>
                <a:stretch>
                  <a:fillRect l="-2187" t="-4396" r="-10338" b="-49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532018"/>
              </p:ext>
            </p:extLst>
          </p:nvPr>
        </p:nvGraphicFramePr>
        <p:xfrm>
          <a:off x="3714096" y="1412776"/>
          <a:ext cx="4422807" cy="439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7" name="Equation" r:id="rId5" imgW="2425680" imgH="241200" progId="Equation.DSMT4">
                  <p:embed/>
                </p:oleObj>
              </mc:Choice>
              <mc:Fallback>
                <p:oleObj name="Equation" r:id="rId5" imgW="242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4096" y="1412776"/>
                        <a:ext cx="4422807" cy="439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720788"/>
              </p:ext>
            </p:extLst>
          </p:nvPr>
        </p:nvGraphicFramePr>
        <p:xfrm>
          <a:off x="3744416" y="2174901"/>
          <a:ext cx="5148064" cy="103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8" name="Equation" r:id="rId7" imgW="2171520" imgH="507960" progId="Equation.DSMT4">
                  <p:embed/>
                </p:oleObj>
              </mc:Choice>
              <mc:Fallback>
                <p:oleObj name="Equation" r:id="rId7" imgW="2171520" imgH="50796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416" y="2174901"/>
                        <a:ext cx="5148064" cy="103807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32047" y="1412776"/>
            <a:ext cx="27908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b="1" dirty="0">
                <a:solidFill>
                  <a:schemeClr val="tx2"/>
                </a:solidFill>
              </a:rPr>
              <a:t>在三个主轴方向：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32047" y="2492896"/>
            <a:ext cx="29519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b="1" dirty="0">
                <a:solidFill>
                  <a:schemeClr val="tx2"/>
                </a:solidFill>
              </a:rPr>
              <a:t>光波中的电能密度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32047" y="3573016"/>
                <a:ext cx="295199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zh-CN" altLang="en-US" sz="2000" b="1" dirty="0">
                    <a:solidFill>
                      <a:schemeClr val="tx2"/>
                    </a:solidFill>
                  </a:rPr>
                  <a:t>不考虑光的吸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𝒘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𝒆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</a:rPr>
                  <a:t>不变，故有：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47" y="3573016"/>
                <a:ext cx="2951996" cy="707886"/>
              </a:xfrm>
              <a:prstGeom prst="rect">
                <a:avLst/>
              </a:prstGeom>
              <a:blipFill>
                <a:blip r:embed="rId9"/>
                <a:stretch>
                  <a:fillRect l="-2273" t="-6034" r="-2066" b="-129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520963"/>
              </p:ext>
            </p:extLst>
          </p:nvPr>
        </p:nvGraphicFramePr>
        <p:xfrm>
          <a:off x="3761580" y="3356992"/>
          <a:ext cx="2783989" cy="980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9" name="Equation" r:id="rId10" imgW="1180800" imgH="482400" progId="Equation.DSMT4">
                  <p:embed/>
                </p:oleObj>
              </mc:Choice>
              <mc:Fallback>
                <p:oleObj name="Equation" r:id="rId10" imgW="1180800" imgH="482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580" y="3356992"/>
                        <a:ext cx="2783989" cy="980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345113"/>
              </p:ext>
            </p:extLst>
          </p:nvPr>
        </p:nvGraphicFramePr>
        <p:xfrm>
          <a:off x="3800782" y="4869160"/>
          <a:ext cx="2391905" cy="942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0" name="Equation" r:id="rId12" imgW="1028520" imgH="469800" progId="Equation.DSMT4">
                  <p:embed/>
                </p:oleObj>
              </mc:Choice>
              <mc:Fallback>
                <p:oleObj name="Equation" r:id="rId12" imgW="1028520" imgH="4698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782" y="4869160"/>
                        <a:ext cx="2391905" cy="94209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673082" y="6101006"/>
            <a:ext cx="37978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称为折射率椭球，或者光率体。</a:t>
            </a:r>
          </a:p>
        </p:txBody>
      </p:sp>
    </p:spTree>
    <p:extLst>
      <p:ext uri="{BB962C8B-B14F-4D97-AF65-F5344CB8AC3E}">
        <p14:creationId xmlns:p14="http://schemas.microsoft.com/office/powerpoint/2010/main" val="1073292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折射率椭球的物理意义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27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470901" y="1699796"/>
                <a:ext cx="2883289" cy="937116"/>
              </a:xfrm>
              <a:prstGeom prst="rect">
                <a:avLst/>
              </a:prstGeom>
              <a:noFill/>
              <a:ln w="25400"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zh-CN" sz="2400" b="0" i="1" baseline="30000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2400" b="0" i="1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altLang="zh-CN" sz="2400" b="0" i="1" baseline="3000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sz="2400" b="0" i="1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altLang="zh-CN" sz="2400" b="0" i="1" baseline="3000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zh-CN" altLang="en-US" sz="24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0901" y="1699796"/>
                <a:ext cx="2883289" cy="93711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54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2056" y="3429000"/>
            <a:ext cx="4740637" cy="280831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7504" y="1503385"/>
            <a:ext cx="5112568" cy="1286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任意一条矢径的方向，表示光波</a:t>
            </a:r>
            <a:r>
              <a:rPr lang="en-US" altLang="zh-CN" b="1" i="1" dirty="0">
                <a:solidFill>
                  <a:schemeClr val="tx2"/>
                </a:solidFill>
              </a:rPr>
              <a:t>D</a:t>
            </a:r>
            <a:r>
              <a:rPr lang="zh-CN" altLang="en-US" b="1" dirty="0">
                <a:solidFill>
                  <a:schemeClr val="tx2"/>
                </a:solidFill>
              </a:rPr>
              <a:t>矢量的一个方向，矢径长度表示</a:t>
            </a:r>
            <a:r>
              <a:rPr lang="en-US" altLang="zh-CN" b="1" i="1" dirty="0">
                <a:solidFill>
                  <a:schemeClr val="tx2"/>
                </a:solidFill>
              </a:rPr>
              <a:t>D</a:t>
            </a:r>
            <a:r>
              <a:rPr lang="zh-CN" altLang="en-US" b="1" dirty="0">
                <a:solidFill>
                  <a:schemeClr val="tx2"/>
                </a:solidFill>
              </a:rPr>
              <a:t>矢量沿矢径方向振动的光波的折射率。</a:t>
            </a:r>
            <a:endParaRPr lang="en-US" altLang="zh-CN" b="1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07504" y="3429000"/>
                <a:ext cx="4194552" cy="29482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从原点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出发，作平行于波法线方向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>
                            <a:solidFill>
                              <a:schemeClr val="tx2"/>
                            </a:solidFill>
                            <a:latin typeface="Cambria Math"/>
                          </a:rPr>
                          <m:t>𝒌</m:t>
                        </m:r>
                      </m:e>
                      <m:sub>
                        <m:r>
                          <a:rPr lang="en-US" altLang="zh-CN" b="1">
                            <a:solidFill>
                              <a:schemeClr val="tx2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的直线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OP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，再过原点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作一平面与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OP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垂直，平面在椭球上的截线为一椭圆。椭圆的长轴和短轴方向对应波法线方向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>
                            <a:solidFill>
                              <a:schemeClr val="tx2"/>
                            </a:solidFill>
                            <a:latin typeface="Cambria Math"/>
                          </a:rPr>
                          <m:t>𝒌</m:t>
                        </m:r>
                      </m:e>
                      <m:sub>
                        <m:r>
                          <a:rPr lang="en-US" altLang="zh-CN" b="1">
                            <a:solidFill>
                              <a:schemeClr val="tx2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允许存在的两个光波的</a:t>
                </a:r>
                <a:r>
                  <a:rPr lang="en-US" altLang="zh-CN" b="1" i="1" dirty="0">
                    <a:solidFill>
                      <a:schemeClr val="tx2"/>
                    </a:solidFill>
                  </a:rPr>
                  <a:t>D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矢量方向，长、短半轴长度等于两个光波的折射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0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和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。</a:t>
                </a: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3429000"/>
                <a:ext cx="4194552" cy="2948243"/>
              </a:xfrm>
              <a:prstGeom prst="rect">
                <a:avLst/>
              </a:prstGeom>
              <a:blipFill>
                <a:blip r:embed="rId5"/>
                <a:stretch>
                  <a:fillRect l="-1017" r="-1163" b="-18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0770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正单轴晶体和负单轴晶体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28</a:t>
            </a:fld>
            <a:endParaRPr lang="en-US" altLang="zh-CN" dirty="0"/>
          </a:p>
        </p:txBody>
      </p:sp>
      <p:pic>
        <p:nvPicPr>
          <p:cNvPr id="7170" name="Picture 2" descr="Fig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268760"/>
            <a:ext cx="6624736" cy="416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943708" y="5661248"/>
                <a:ext cx="5256584" cy="9572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chemeClr val="tx2"/>
                    </a:solidFill>
                  </a:rPr>
                  <a:t>正单轴晶体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𝒆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</a:rPr>
                  <a:t>，</a:t>
                </a:r>
                <a:r>
                  <a:rPr lang="en-US" altLang="zh-CN" sz="2000" b="1" dirty="0">
                    <a:solidFill>
                      <a:schemeClr val="tx2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&gt;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𝒆</m:t>
                        </m:r>
                      </m:sub>
                    </m:sSub>
                  </m:oMath>
                </a14:m>
                <a:endParaRPr lang="en-US" altLang="zh-CN" sz="2000" b="1" dirty="0">
                  <a:solidFill>
                    <a:schemeClr val="tx2"/>
                  </a:solidFill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chemeClr val="tx2"/>
                    </a:solidFill>
                  </a:rPr>
                  <a:t>负单轴晶体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&gt;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𝒆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chemeClr val="tx2"/>
                    </a:solidFill>
                  </a:rPr>
                  <a:t>，</a:t>
                </a:r>
                <a:r>
                  <a:rPr lang="en-US" altLang="zh-CN" sz="2000" b="1" dirty="0">
                    <a:solidFill>
                      <a:schemeClr val="tx2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𝒐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chemeClr val="tx2"/>
                        </a:solidFill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𝒆</m:t>
                        </m:r>
                      </m:sub>
                    </m:sSub>
                  </m:oMath>
                </a14:m>
                <a:endParaRPr lang="en-US" altLang="zh-CN" sz="2000" b="1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708" y="5661248"/>
                <a:ext cx="5256584" cy="957250"/>
              </a:xfrm>
              <a:prstGeom prst="rect">
                <a:avLst/>
              </a:prstGeom>
              <a:blipFill>
                <a:blip r:embed="rId4"/>
                <a:stretch>
                  <a:fillRect b="-89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2792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正单轴晶体中的光波与折射率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29</a:t>
            </a:fld>
            <a:endParaRPr lang="en-US" altLang="zh-CN" dirty="0"/>
          </a:p>
        </p:txBody>
      </p:sp>
      <p:pic>
        <p:nvPicPr>
          <p:cNvPr id="8194" name="Picture 2" descr="Fig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96752"/>
            <a:ext cx="4896544" cy="2937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07504" y="4221088"/>
                <a:ext cx="8928992" cy="25327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波矢</a:t>
                </a:r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垂直于</a:t>
                </a:r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时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不失一般性，设为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），过原点垂直于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作截面，与椭球交线是一个椭圆（短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长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𝒆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，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矢量沿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，折射率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矢量沿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，折射率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𝒆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波矢</a:t>
                </a:r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任意方向时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不失一般性，设定在</a:t>
                </a:r>
                <a:r>
                  <a:rPr lang="en-US" altLang="zh-CN" b="1" i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z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内），过原点垂直于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作截面，与椭球交线是一个椭圆（短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长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，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矢量沿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，折射率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矢量在</a:t>
                </a:r>
                <a:r>
                  <a:rPr lang="en-US" altLang="zh-CN" b="1" i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z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内，垂直于波矢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折射率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221088"/>
                <a:ext cx="8928992" cy="2532745"/>
              </a:xfrm>
              <a:prstGeom prst="rect">
                <a:avLst/>
              </a:prstGeom>
              <a:blipFill>
                <a:blip r:embed="rId4"/>
                <a:stretch>
                  <a:fillRect l="-478" r="-615" b="-28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5412093" y="1628800"/>
                <a:ext cx="3624403" cy="21172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波矢</a:t>
                </a:r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沿</a:t>
                </a:r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方向时，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过原点垂直于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作截面，与椭球交线是半径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圆，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矢量可取垂直光轴的任意方向，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和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折射率均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2093" y="1628800"/>
                <a:ext cx="3624403" cy="2117246"/>
              </a:xfrm>
              <a:prstGeom prst="rect">
                <a:avLst/>
              </a:prstGeom>
              <a:blipFill>
                <a:blip r:embed="rId5"/>
                <a:stretch>
                  <a:fillRect l="-1178" r="-1347" b="-28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0480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0"/>
          <a:lstStyle/>
          <a:p>
            <a:pPr eaLnBrk="1" hangingPunct="1"/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晶体双折射现象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3</a:t>
            </a:fld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560" y="1196752"/>
            <a:ext cx="3405336" cy="231562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497" y="4513612"/>
            <a:ext cx="3333983" cy="208373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2583" y="1196752"/>
            <a:ext cx="3319897" cy="231562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561" y="4419671"/>
            <a:ext cx="2829271" cy="2197946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547664" y="3646765"/>
            <a:ext cx="6501680" cy="725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光束在各向异性晶体中传播时，由于晶体对两个正交振动矢量的光的折射率不同而产生两束折射光，这种现象称为双折射。</a:t>
            </a:r>
          </a:p>
        </p:txBody>
      </p:sp>
    </p:spTree>
    <p:extLst>
      <p:ext uri="{BB962C8B-B14F-4D97-AF65-F5344CB8AC3E}">
        <p14:creationId xmlns:p14="http://schemas.microsoft.com/office/powerpoint/2010/main" val="3372318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正单轴晶体中的光波与折射率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30</a:t>
            </a:fld>
            <a:endParaRPr lang="en-US" altLang="zh-CN" dirty="0"/>
          </a:p>
        </p:txBody>
      </p:sp>
      <p:pic>
        <p:nvPicPr>
          <p:cNvPr id="8194" name="Picture 2" descr="Fig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82350"/>
            <a:ext cx="6069148" cy="3641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228184" y="1268760"/>
            <a:ext cx="2736304" cy="33637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schemeClr val="tx2"/>
                </a:solidFill>
              </a:rPr>
              <a:t>o</a:t>
            </a:r>
            <a:r>
              <a:rPr lang="zh-CN" altLang="en-US" b="1" dirty="0">
                <a:solidFill>
                  <a:schemeClr val="tx2"/>
                </a:solidFill>
              </a:rPr>
              <a:t>光的光线与波法线重合，而</a:t>
            </a:r>
            <a:r>
              <a:rPr lang="en-US" altLang="zh-CN" b="1" dirty="0">
                <a:solidFill>
                  <a:schemeClr val="tx2"/>
                </a:solidFill>
              </a:rPr>
              <a:t>e</a:t>
            </a:r>
            <a:r>
              <a:rPr lang="zh-CN" altLang="en-US" b="1" dirty="0">
                <a:solidFill>
                  <a:schemeClr val="tx2"/>
                </a:solidFill>
              </a:rPr>
              <a:t>光的光线与波法线之间存在离散角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一束光波从外部介质进入晶体中，在界面发生折射，依据折射定律计算晶体中的波法线方向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7505" y="5006521"/>
                <a:ext cx="5976663" cy="8707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应用折射定律时，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光和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e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光分别采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计算，得到二者波法线方向不一致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5" y="5006521"/>
                <a:ext cx="5976663" cy="870751"/>
              </a:xfrm>
              <a:prstGeom prst="rect">
                <a:avLst/>
              </a:prstGeom>
              <a:blipFill>
                <a:blip r:embed="rId5"/>
                <a:stretch>
                  <a:fillRect l="-714" r="-816" b="-83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470639"/>
              </p:ext>
            </p:extLst>
          </p:nvPr>
        </p:nvGraphicFramePr>
        <p:xfrm>
          <a:off x="5004048" y="5877272"/>
          <a:ext cx="3929832" cy="669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9" name="Equation" r:id="rId6" imgW="2184120" imgH="431640" progId="Equation.DSMT4">
                  <p:embed/>
                </p:oleObj>
              </mc:Choice>
              <mc:Fallback>
                <p:oleObj name="Equation" r:id="rId6" imgW="2184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5877272"/>
                        <a:ext cx="3929832" cy="66974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7504" y="5798609"/>
            <a:ext cx="4752527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得到波法线方向后，根据离散角公式计算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b="1" dirty="0">
                <a:solidFill>
                  <a:schemeClr val="tx2"/>
                </a:solidFill>
              </a:rPr>
              <a:t>光光线方向。</a:t>
            </a:r>
          </a:p>
        </p:txBody>
      </p:sp>
    </p:spTree>
    <p:extLst>
      <p:ext uri="{BB962C8B-B14F-4D97-AF65-F5344CB8AC3E}">
        <p14:creationId xmlns:p14="http://schemas.microsoft.com/office/powerpoint/2010/main" val="312609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双轴晶体的折射率椭球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31</a:t>
            </a:fld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196752"/>
            <a:ext cx="5316424" cy="34419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9756" y="4149080"/>
                <a:ext cx="8964489" cy="260917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双轴晶体中，不失一般性，假定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𝒙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𝒚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𝒛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以</a:t>
                </a:r>
                <a:r>
                  <a:rPr lang="en-US" altLang="zh-CN" b="1" i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z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截取椭球，得到一个椭圆，长轴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𝒛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短轴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𝒙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矢径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长度与方位角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𝝍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关，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𝝍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𝟗𝟎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，</a:t>
                </a:r>
                <a:r>
                  <a:rPr lang="en-US" altLang="zh-CN" b="1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𝒙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𝒛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其中必有某个角度，矢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对应的折射率</a:t>
                </a:r>
                <a:r>
                  <a:rPr lang="en-US" altLang="zh-CN" b="1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𝒚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立体图中看到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和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轴决定的平面，在椭球上的截面为圆形，波法线沿此截面的法向传输，不会发生双折射。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56" y="4149080"/>
                <a:ext cx="8964489" cy="2609176"/>
              </a:xfrm>
              <a:prstGeom prst="rect">
                <a:avLst/>
              </a:prstGeom>
              <a:blipFill>
                <a:blip r:embed="rId4"/>
                <a:stretch>
                  <a:fillRect l="-476" r="-340" b="-23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254460" y="2132856"/>
                <a:ext cx="2782036" cy="12862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晶体中存在两个这样的传播方向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𝑪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𝑪</m:t>
                        </m:r>
                      </m:e>
                      <m:sub>
                        <m: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，因此称为双轴晶体。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4460" y="2132856"/>
                <a:ext cx="2782036" cy="1286250"/>
              </a:xfrm>
              <a:prstGeom prst="rect">
                <a:avLst/>
              </a:prstGeom>
              <a:blipFill>
                <a:blip r:embed="rId5"/>
                <a:stretch>
                  <a:fillRect l="-1974" r="-1754" b="-56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3422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双轴晶体的折射率椭球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32</a:t>
            </a:fld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3788" y="1427177"/>
            <a:ext cx="5316424" cy="344198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51520" y="4658360"/>
            <a:ext cx="8640960" cy="211724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>
              <a:buFont typeface="Wingdings" panose="05000000000000000000" pitchFamily="2" charset="2"/>
              <a:buChar char="Ø"/>
              <a:defRPr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sz="1800" dirty="0"/>
              <a:t>折射率椭球直观显示：</a:t>
            </a:r>
            <a:endParaRPr lang="en-US" altLang="zh-CN" sz="1800" dirty="0"/>
          </a:p>
          <a:p>
            <a:pPr>
              <a:lnSpc>
                <a:spcPct val="150000"/>
              </a:lnSpc>
            </a:pPr>
            <a:r>
              <a:rPr lang="zh-CN" altLang="en-US" sz="1800" dirty="0"/>
              <a:t>波法线沿着主轴</a:t>
            </a:r>
            <a:r>
              <a:rPr lang="en-US" altLang="zh-CN" sz="1800" i="1" dirty="0"/>
              <a:t>x</a:t>
            </a:r>
            <a:r>
              <a:rPr lang="zh-CN" altLang="en-US" sz="1800" dirty="0"/>
              <a:t>、</a:t>
            </a:r>
            <a:r>
              <a:rPr lang="en-US" altLang="zh-CN" sz="1800" i="1" dirty="0"/>
              <a:t>y</a:t>
            </a:r>
            <a:r>
              <a:rPr lang="zh-CN" altLang="en-US" sz="1800" dirty="0"/>
              <a:t>、</a:t>
            </a:r>
            <a:r>
              <a:rPr lang="en-US" altLang="zh-CN" sz="1800" i="1" dirty="0"/>
              <a:t>z</a:t>
            </a:r>
            <a:r>
              <a:rPr lang="zh-CN" altLang="en-US" sz="1800" dirty="0"/>
              <a:t>传播时，两束光的光线方向均与波法线一致，但是传播速度不同；</a:t>
            </a:r>
            <a:endParaRPr lang="en-US" altLang="zh-CN" sz="1800" dirty="0"/>
          </a:p>
          <a:p>
            <a:pPr>
              <a:lnSpc>
                <a:spcPct val="150000"/>
              </a:lnSpc>
            </a:pPr>
            <a:r>
              <a:rPr lang="zh-CN" altLang="en-US" sz="1800" dirty="0"/>
              <a:t>波法线沿着光轴和主轴之外的任何方向传输时，两束光的光线方向与波法线方向都不一致，都是</a:t>
            </a:r>
            <a:r>
              <a:rPr lang="zh-CN" altLang="en-US" sz="1800" dirty="0">
                <a:solidFill>
                  <a:srgbClr val="FF0000"/>
                </a:solidFill>
              </a:rPr>
              <a:t>非常光</a:t>
            </a:r>
            <a:r>
              <a:rPr lang="zh-CN" altLang="en-US" sz="18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286057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0681" y="1190284"/>
            <a:ext cx="5742638" cy="3156142"/>
          </a:xfrm>
          <a:prstGeom prst="rect">
            <a:avLst/>
          </a:prstGeom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7902954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晶体光学性质的图形表示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波矢面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33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25760" y="4077072"/>
                <a:ext cx="889248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342900" indent="-342900">
                  <a:buFont typeface="Wingdings" panose="05000000000000000000" pitchFamily="2" charset="2"/>
                  <a:buChar char="Ø"/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 marL="0" indent="0" algn="just">
                  <a:buNone/>
                </a:pPr>
                <a:r>
                  <a:rPr lang="zh-CN" altLang="en-US" sz="1800" dirty="0">
                    <a:solidFill>
                      <a:srgbClr val="FF0000"/>
                    </a:solidFill>
                  </a:rPr>
                  <a:t>波矢面：</a:t>
                </a:r>
                <a:r>
                  <a:rPr lang="zh-CN" altLang="en-US" sz="1800" dirty="0"/>
                  <a:t>它的矢径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/>
                      </a:rPr>
                      <m:t>𝒓</m:t>
                    </m:r>
                    <m:r>
                      <a:rPr lang="en-US" altLang="zh-CN" sz="1800" b="1" i="1" smtClean="0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1" i="1" smtClean="0">
                            <a:latin typeface="Cambria Math"/>
                          </a:rPr>
                          <m:t>𝒌</m:t>
                        </m:r>
                      </m:e>
                    </m:d>
                    <m:sSub>
                      <m:sSubPr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latin typeface="Cambria Math"/>
                          </a:rPr>
                          <m:t>𝒌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1800" b="1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1800" b="1" i="1" smtClean="0">
                            <a:latin typeface="Cambria Math"/>
                          </a:rPr>
                          <m:t>𝝎</m:t>
                        </m:r>
                        <m:r>
                          <a:rPr lang="en-US" altLang="zh-CN" sz="1800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sz="1800" b="1" i="1" smtClean="0">
                            <a:latin typeface="Cambria Math"/>
                          </a:rPr>
                          <m:t>/</m:t>
                        </m:r>
                        <m:r>
                          <a:rPr lang="en-US" altLang="zh-CN" sz="1800" b="1" i="1" smtClean="0">
                            <a:latin typeface="Cambria Math"/>
                          </a:rPr>
                          <m:t>𝒄</m:t>
                        </m:r>
                      </m:e>
                    </m:d>
                    <m:sSub>
                      <m:sSubPr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latin typeface="Cambria Math"/>
                          </a:rPr>
                          <m:t>𝒌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1800" dirty="0"/>
                  <a:t>，即矢径平行于波法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latin typeface="Cambria Math"/>
                          </a:rPr>
                          <m:t>𝒌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1800" dirty="0"/>
                  <a:t>，而长度等于波数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latin typeface="Cambria Math"/>
                      </a:rPr>
                      <m:t>𝒌</m:t>
                    </m:r>
                  </m:oMath>
                </a14:m>
                <a:r>
                  <a:rPr lang="zh-CN" altLang="en-US" sz="1800" dirty="0"/>
                  <a:t>。</a:t>
                </a:r>
                <a:endParaRPr lang="en-US" altLang="zh-CN" sz="18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60" y="4077072"/>
                <a:ext cx="8892480" cy="369332"/>
              </a:xfrm>
              <a:prstGeom prst="rect">
                <a:avLst/>
              </a:prstGeom>
              <a:blipFill>
                <a:blip r:embed="rId5"/>
                <a:stretch>
                  <a:fillRect l="-617" t="-13333" r="-3224" b="-2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279269"/>
              </p:ext>
            </p:extLst>
          </p:nvPr>
        </p:nvGraphicFramePr>
        <p:xfrm>
          <a:off x="1187624" y="5663464"/>
          <a:ext cx="6048672" cy="8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3" name="Equation" r:id="rId6" imgW="2844720" imgH="482400" progId="Equation.DSMT4">
                  <p:embed/>
                </p:oleObj>
              </mc:Choice>
              <mc:Fallback>
                <p:oleObj name="Equation" r:id="rId6" imgW="2844720" imgH="4824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663464"/>
                        <a:ext cx="6048672" cy="884337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5760" y="4799368"/>
            <a:ext cx="701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矢径分量：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25760" y="5809221"/>
            <a:ext cx="917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菲涅尔方程：</a:t>
            </a:r>
          </a:p>
        </p:txBody>
      </p:sp>
      <p:sp>
        <p:nvSpPr>
          <p:cNvPr id="13" name="右大括号 12"/>
          <p:cNvSpPr/>
          <p:nvPr/>
        </p:nvSpPr>
        <p:spPr>
          <a:xfrm>
            <a:off x="7164288" y="5015392"/>
            <a:ext cx="216024" cy="1096670"/>
          </a:xfrm>
          <a:prstGeom prst="rightBrac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7496656" y="5303424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波矢面方程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06208" y="5802666"/>
            <a:ext cx="1114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zh-CN" altLang="en-US" b="1" dirty="0">
                <a:solidFill>
                  <a:srgbClr val="FF0000"/>
                </a:solidFill>
              </a:rPr>
              <a:t>双层曲面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503137"/>
              </p:ext>
            </p:extLst>
          </p:nvPr>
        </p:nvGraphicFramePr>
        <p:xfrm>
          <a:off x="1233207" y="4725144"/>
          <a:ext cx="6003089" cy="80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" name="Equation" r:id="rId8" imgW="2920680" imgH="393480" progId="Equation.DSMT4">
                  <p:embed/>
                </p:oleObj>
              </mc:Choice>
              <mc:Fallback>
                <p:oleObj name="Equation" r:id="rId8" imgW="292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33207" y="4725144"/>
                        <a:ext cx="6003089" cy="80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2870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 animBg="1"/>
      <p:bldP spid="14" grpId="0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双轴晶体的波矢面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34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51520" y="4859112"/>
                <a:ext cx="8640960" cy="13244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342900" indent="-342900">
                  <a:buFont typeface="Wingdings" panose="05000000000000000000" pitchFamily="2" charset="2"/>
                  <a:buChar char="Ø"/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 algn="just">
                  <a:lnSpc>
                    <a:spcPct val="150000"/>
                  </a:lnSpc>
                </a:pPr>
                <a:r>
                  <a:rPr lang="zh-CN" altLang="en-US" sz="1800" dirty="0"/>
                  <a:t>波矢面与三个坐标面的截线都是</a:t>
                </a:r>
                <a:r>
                  <a:rPr lang="zh-CN" altLang="en-US" sz="1800" dirty="0">
                    <a:solidFill>
                      <a:srgbClr val="FF0000"/>
                    </a:solidFill>
                  </a:rPr>
                  <a:t>一个圆</a:t>
                </a:r>
                <a:r>
                  <a:rPr lang="en-US" altLang="zh-CN" sz="1800" dirty="0">
                    <a:solidFill>
                      <a:srgbClr val="FF0000"/>
                    </a:solidFill>
                  </a:rPr>
                  <a:t>+</a:t>
                </a:r>
                <a:r>
                  <a:rPr lang="zh-CN" altLang="en-US" sz="1800" dirty="0">
                    <a:solidFill>
                      <a:srgbClr val="FF0000"/>
                    </a:solidFill>
                  </a:rPr>
                  <a:t>一个椭圆</a:t>
                </a:r>
                <a:r>
                  <a:rPr lang="zh-CN" altLang="en-US" sz="1800" dirty="0"/>
                  <a:t>。</a:t>
                </a:r>
                <a:endParaRPr lang="en-US" altLang="zh-CN" sz="1800" dirty="0"/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sz="1800" dirty="0"/>
                  <a:t>不失一般性，假定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sz="1800" i="1">
                            <a:latin typeface="Cambria Math"/>
                          </a:rPr>
                          <m:t>𝒙</m:t>
                        </m:r>
                      </m:sub>
                    </m:sSub>
                    <m:r>
                      <a:rPr lang="en-US" altLang="zh-CN" sz="1800" i="1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sz="1800" i="1">
                            <a:latin typeface="Cambria Math"/>
                          </a:rPr>
                          <m:t>𝒚</m:t>
                        </m:r>
                      </m:sub>
                    </m:sSub>
                    <m:r>
                      <a:rPr lang="en-US" altLang="zh-CN" sz="1800" i="1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sz="1800" i="1">
                            <a:latin typeface="Cambria Math"/>
                          </a:rPr>
                          <m:t>𝒛</m:t>
                        </m:r>
                      </m:sub>
                    </m:sSub>
                  </m:oMath>
                </a14:m>
                <a:r>
                  <a:rPr lang="zh-CN" altLang="en-US" sz="1800" dirty="0"/>
                  <a:t>，则在</a:t>
                </a:r>
                <a:r>
                  <a:rPr lang="en-US" altLang="zh-CN" sz="1800" i="1" dirty="0" err="1"/>
                  <a:t>xz</a:t>
                </a:r>
                <a:r>
                  <a:rPr lang="zh-CN" altLang="en-US" sz="1800" dirty="0"/>
                  <a:t>截面内，圆和椭圆交于四点，</a:t>
                </a:r>
                <a:r>
                  <a:rPr lang="zh-CN" altLang="en-US" sz="1800" dirty="0">
                    <a:solidFill>
                      <a:srgbClr val="FF0000"/>
                    </a:solidFill>
                  </a:rPr>
                  <a:t>两对交点的连线即为两个光轴方向</a:t>
                </a:r>
                <a:r>
                  <a:rPr lang="zh-CN" altLang="en-US" sz="1800" dirty="0"/>
                  <a:t>。</a:t>
                </a:r>
                <a:endParaRPr lang="en-US" altLang="zh-CN" sz="18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859112"/>
                <a:ext cx="8640960" cy="1324465"/>
              </a:xfrm>
              <a:prstGeom prst="rect">
                <a:avLst/>
              </a:prstGeom>
              <a:blipFill>
                <a:blip r:embed="rId3"/>
                <a:stretch>
                  <a:fillRect l="-423" r="-564" b="-55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837" y="1916832"/>
            <a:ext cx="7868326" cy="259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6286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单轴晶体的波矢面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35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95536" y="4474372"/>
                <a:ext cx="7734052" cy="39478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342900" indent="-342900">
                  <a:buFont typeface="Wingdings" panose="05000000000000000000" pitchFamily="2" charset="2"/>
                  <a:buChar char="Ø"/>
                  <a:defRPr sz="2400" b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 marL="0" indent="0">
                  <a:buNone/>
                </a:pPr>
                <a:r>
                  <a:rPr lang="zh-CN" altLang="en-US" sz="1800" dirty="0"/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sz="1800" i="1">
                            <a:latin typeface="Cambria Math"/>
                          </a:rPr>
                          <m:t>𝒙</m:t>
                        </m:r>
                      </m:sub>
                    </m:sSub>
                    <m:r>
                      <a:rPr lang="en-US" altLang="zh-CN" sz="18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sz="1800" i="1">
                            <a:latin typeface="Cambria Math"/>
                          </a:rPr>
                          <m:t>𝒚</m:t>
                        </m:r>
                      </m:sub>
                    </m:sSub>
                    <m:r>
                      <a:rPr lang="en-US" altLang="zh-CN" sz="18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sz="1800" i="1">
                            <a:latin typeface="Cambria Math"/>
                          </a:rPr>
                          <m:t>𝒐</m:t>
                        </m:r>
                      </m:sub>
                    </m:sSub>
                    <m:r>
                      <a:rPr lang="zh-CN" altLang="en-US" sz="1800" i="1">
                        <a:latin typeface="Cambria Math"/>
                      </a:rPr>
                      <m:t>，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sz="1800" i="1">
                            <a:latin typeface="Cambria Math"/>
                          </a:rPr>
                          <m:t>𝒛</m:t>
                        </m:r>
                      </m:sub>
                    </m:sSub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/>
                          </a:rPr>
                          <m:t>=</m:t>
                        </m:r>
                        <m:r>
                          <a:rPr lang="en-US" altLang="zh-CN" sz="1800" i="1"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sz="1800" i="1">
                            <a:latin typeface="Cambria Math"/>
                          </a:rPr>
                          <m:t>𝒆</m:t>
                        </m:r>
                      </m:sub>
                    </m:sSub>
                  </m:oMath>
                </a14:m>
                <a:r>
                  <a:rPr lang="zh-CN" altLang="en-US" sz="1800" dirty="0"/>
                  <a:t>，由波矢面方程得到两个方程：</a:t>
                </a:r>
                <a:endParaRPr lang="en-US" altLang="zh-CN" sz="18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474372"/>
                <a:ext cx="7734052" cy="394788"/>
              </a:xfrm>
              <a:prstGeom prst="rect">
                <a:avLst/>
              </a:prstGeom>
              <a:blipFill>
                <a:blip r:embed="rId4"/>
                <a:stretch>
                  <a:fillRect l="-709" t="-13846" b="-12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268760"/>
            <a:ext cx="6552728" cy="3007201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135917"/>
              </p:ext>
            </p:extLst>
          </p:nvPr>
        </p:nvGraphicFramePr>
        <p:xfrm>
          <a:off x="623193" y="4915206"/>
          <a:ext cx="3156719" cy="93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8" name="Equation" r:id="rId6" imgW="1371600" imgH="469800" progId="Equation.DSMT4">
                  <p:embed/>
                </p:oleObj>
              </mc:Choice>
              <mc:Fallback>
                <p:oleObj name="Equation" r:id="rId6" imgW="1371600" imgH="4698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93" y="4915206"/>
                        <a:ext cx="3156719" cy="932231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522963"/>
              </p:ext>
            </p:extLst>
          </p:nvPr>
        </p:nvGraphicFramePr>
        <p:xfrm>
          <a:off x="4620518" y="4987214"/>
          <a:ext cx="3335858" cy="890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9" name="Equation" r:id="rId8" imgW="1600200" imgH="495000" progId="Equation.DSMT4">
                  <p:embed/>
                </p:oleObj>
              </mc:Choice>
              <mc:Fallback>
                <p:oleObj name="Equation" r:id="rId8" imgW="1600200" imgH="4950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518" y="4987214"/>
                        <a:ext cx="3335858" cy="890058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80967" y="6135687"/>
                <a:ext cx="225087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b="1" dirty="0">
                    <a:solidFill>
                      <a:srgbClr val="FF0000"/>
                    </a:solidFill>
                  </a:rPr>
                  <a:t>半径为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𝝎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𝒐</m:t>
                        </m:r>
                      </m:sub>
                    </m:sSub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</a:rPr>
                      <m:t>/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</a:rPr>
                      <m:t>𝒄</m:t>
                    </m:r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</a:rPr>
                  <a:t>的球面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967" y="6135687"/>
                <a:ext cx="2250873" cy="369332"/>
              </a:xfrm>
              <a:prstGeom prst="rect">
                <a:avLst/>
              </a:prstGeom>
              <a:blipFill>
                <a:blip r:embed="rId10"/>
                <a:stretch>
                  <a:fillRect l="-2439" t="-13333" r="-2168" b="-2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004048" y="5951021"/>
                <a:ext cx="266429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b="1" dirty="0">
                    <a:solidFill>
                      <a:srgbClr val="FF0000"/>
                    </a:solidFill>
                  </a:rPr>
                  <a:t>长轴、短轴分别为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𝝎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𝒐</m:t>
                        </m:r>
                      </m:sub>
                    </m:sSub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</a:rPr>
                      <m:t>/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</a:rPr>
                      <m:t>𝒄</m:t>
                    </m:r>
                    <m:r>
                      <a:rPr lang="zh-CN" alt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、</m:t>
                    </m:r>
                    <m:r>
                      <a:rPr lang="zh-CN" altLang="en-US" b="1" i="1">
                        <a:solidFill>
                          <a:srgbClr val="FF0000"/>
                        </a:solidFill>
                        <a:latin typeface="Cambria Math"/>
                      </a:rPr>
                      <m:t>𝝎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𝒆</m:t>
                        </m:r>
                      </m:sub>
                    </m:sSub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/>
                      </a:rPr>
                      <m:t>/</m:t>
                    </m:r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/>
                      </a:rPr>
                      <m:t>𝒄</m:t>
                    </m:r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</a:rPr>
                  <a:t>的椭球面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5951021"/>
                <a:ext cx="2664296" cy="646331"/>
              </a:xfrm>
              <a:prstGeom prst="rect">
                <a:avLst/>
              </a:prstGeom>
              <a:blipFill>
                <a:blip r:embed="rId11"/>
                <a:stretch>
                  <a:fillRect t="-4717" r="-1831" b="-122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524328" y="2420888"/>
            <a:ext cx="136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rgbClr val="FF0000"/>
                </a:solidFill>
              </a:rPr>
              <a:t>二者相切于光轴方向</a:t>
            </a:r>
          </a:p>
        </p:txBody>
      </p:sp>
    </p:spTree>
    <p:extLst>
      <p:ext uri="{BB962C8B-B14F-4D97-AF65-F5344CB8AC3E}">
        <p14:creationId xmlns:p14="http://schemas.microsoft.com/office/powerpoint/2010/main" val="2263286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/>
      <p:bldP spid="11" grpId="0"/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8072564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晶体光学性质的图形表示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法线面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36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5445" y="2166437"/>
            <a:ext cx="3568669" cy="34948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9512" y="2331299"/>
                <a:ext cx="5040560" cy="34019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法线面是晶体中点光源发出的光波的等相面。</a:t>
                </a:r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矢径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𝒓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𝒌</m:t>
                        </m:r>
                      </m:sub>
                    </m:sSub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𝒌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=(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𝒄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/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𝒏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𝒌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，其方向代表波法线方向，长度等于光波的相速度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法线面是一个双层曲面，每个法线方向与法线面交于两点，得到两个矢径长度，代表波法线沿此方向的光波，存在两个法线速度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波法线沿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主轴的光波，存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𝒚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𝒄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/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𝒚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𝒛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𝒄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/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𝒛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两个相速度。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2331299"/>
                <a:ext cx="5040560" cy="3401957"/>
              </a:xfrm>
              <a:prstGeom prst="rect">
                <a:avLst/>
              </a:prstGeom>
              <a:blipFill>
                <a:blip r:embed="rId4"/>
                <a:stretch>
                  <a:fillRect l="-967" r="-1088" b="-14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893423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双轴晶体的法线面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37</a:t>
            </a:fld>
            <a:endParaRPr lang="en-US" altLang="zh-CN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340768"/>
            <a:ext cx="7488832" cy="28574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95536" y="4607572"/>
                <a:ext cx="8352928" cy="1701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对于双轴晶体，法线面在三个坐标面内的截线，均为一个圆形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+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一个卵形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可以看到，在</a:t>
                </a:r>
                <a:r>
                  <a:rPr lang="en-US" altLang="zh-CN" b="1" i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z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平面内，两条曲线交于四点，过原点连接两对交点的直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𝑪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zh-CN" altLang="en-US" b="1" i="1" smtClean="0">
                        <a:solidFill>
                          <a:schemeClr val="tx2"/>
                        </a:solidFill>
                        <a:latin typeface="Cambria Math"/>
                      </a:rPr>
                      <m:t>、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𝑪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，沿这两个方向的波法线与法线面交于一点，只存在一个相速度，或者说不存在双折射，因此这两个方向被称为晶体的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光轴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。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607572"/>
                <a:ext cx="8352928" cy="1701748"/>
              </a:xfrm>
              <a:prstGeom prst="rect">
                <a:avLst/>
              </a:prstGeom>
              <a:blipFill>
                <a:blip r:embed="rId4"/>
                <a:stretch>
                  <a:fillRect l="-511" r="-584" b="-39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145662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单轴晶体的法线面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38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8312" y="1371228"/>
            <a:ext cx="5367376" cy="25618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95536" y="4083588"/>
                <a:ext cx="8352928" cy="2585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对于单轴晶体，双层法线面关于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轴回旋对称，</a:t>
                </a:r>
                <a:r>
                  <a:rPr lang="en-US" altLang="zh-CN" b="1" i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z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和</a:t>
                </a:r>
                <a:r>
                  <a:rPr lang="en-US" altLang="zh-CN" b="1" i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z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面内的截线相同，</a:t>
                </a:r>
                <a:r>
                  <a:rPr lang="en-US" altLang="zh-CN" b="1" i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y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面内的截线是两个同心圆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在</a:t>
                </a:r>
                <a:r>
                  <a:rPr lang="en-US" altLang="zh-CN" b="1" i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z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或者</a:t>
                </a:r>
                <a:r>
                  <a:rPr lang="en-US" altLang="zh-CN" b="1" i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z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面内，截线中的圆形与卵形相切（双轴晶体中的四个交点收拢为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轴上的两个切点），两个切点的连线通过原点，沿此方向的波法线，只存在一个相速度，不会发生双折射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单轴晶体的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光轴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与</a:t>
                </a:r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主轴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重合（注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𝒓𝒙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𝒓</m:t>
                        </m:r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𝒚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𝒓</m:t>
                        </m:r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𝒛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）。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083588"/>
                <a:ext cx="8352928" cy="2585772"/>
              </a:xfrm>
              <a:prstGeom prst="rect">
                <a:avLst/>
              </a:prstGeom>
              <a:blipFill>
                <a:blip r:embed="rId4"/>
                <a:stretch>
                  <a:fillRect l="-511" r="-584" b="-18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838378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7992938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晶体光学性质的图形表示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光线面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39</a:t>
            </a:fld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0148" y="1717650"/>
            <a:ext cx="3906348" cy="43756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79512" y="2259291"/>
                <a:ext cx="4950636" cy="34019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光线面是光波能量传输的实际波面。</a:t>
                </a:r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矢径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𝒓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𝒔</m:t>
                        </m:r>
                      </m:sub>
                    </m:sSub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𝒌</m:t>
                        </m:r>
                      </m:sub>
                    </m:sSub>
                    <m:r>
                      <a:rPr lang="en-US" altLang="zh-CN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𝒔</m:t>
                        </m:r>
                      </m:sub>
                    </m:sSub>
                    <m:func>
                      <m:funcPr>
                        <m:ctrlP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dirty="0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zh-CN" altLang="en-US" b="0" i="1" dirty="0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𝜶</m:t>
                        </m:r>
                      </m:e>
                    </m:func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），其方向代表光线方向，长度等于光线的传播速度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光线面是一个双层曲面，每条光线与光线面交于两点，得到两个矢径长度，代表光线沿此方向的光波，存在两个光线速度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光线沿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主轴的光波，存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𝒚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𝒄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/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𝒚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𝒛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𝒄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/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𝒛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两个光线速度。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2259291"/>
                <a:ext cx="4950636" cy="3401957"/>
              </a:xfrm>
              <a:prstGeom prst="rect">
                <a:avLst/>
              </a:prstGeom>
              <a:blipFill>
                <a:blip r:embed="rId4"/>
                <a:stretch>
                  <a:fillRect l="-984" r="-984" b="-14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56984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8504" y="3850463"/>
            <a:ext cx="4009980" cy="2818897"/>
          </a:xfrm>
          <a:prstGeom prst="rect">
            <a:avLst/>
          </a:prstGeom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晶体的光轴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4</a:t>
            </a:fld>
            <a:endParaRPr lang="en-US" altLang="zh-CN" dirty="0"/>
          </a:p>
        </p:txBody>
      </p:sp>
      <p:sp>
        <p:nvSpPr>
          <p:cNvPr id="8" name="矩形 7"/>
          <p:cNvSpPr/>
          <p:nvPr/>
        </p:nvSpPr>
        <p:spPr>
          <a:xfrm>
            <a:off x="215516" y="1607509"/>
            <a:ext cx="8712968" cy="2117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晶体中存在一个特殊方向，光沿此方向传播时，不会发生双折射现象，此方向称为晶体的</a:t>
            </a:r>
            <a:r>
              <a:rPr lang="zh-CN" altLang="en-US" b="1" dirty="0">
                <a:solidFill>
                  <a:srgbClr val="FF0000"/>
                </a:solidFill>
              </a:rPr>
              <a:t>光轴</a:t>
            </a:r>
            <a:r>
              <a:rPr lang="zh-CN" altLang="en-US" b="1" dirty="0">
                <a:solidFill>
                  <a:schemeClr val="tx2"/>
                </a:solidFill>
              </a:rPr>
              <a:t>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方解石晶体的光轴方向就是沿着它的一个钝隅所作的等分角线方向，将两个钝隅磨平且保持平面与两钝隅连线垂直。光垂直入射磨平的表面时，将不会发生双折射现象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5516" y="3959500"/>
            <a:ext cx="4356484" cy="170174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algn="just">
              <a:lnSpc>
                <a:spcPct val="125000"/>
              </a:lnSpc>
              <a:defRPr sz="2000" b="1">
                <a:solidFill>
                  <a:schemeClr val="tx2"/>
                </a:solidFill>
              </a:defRPr>
            </a:lvl1pPr>
          </a:lstStyle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/>
              <a:t>如果晶体中只存在一个这样的特殊方向，称为单轴晶体，如方解石、石英、</a:t>
            </a:r>
            <a:r>
              <a:rPr lang="en-US" altLang="zh-CN" sz="1800" dirty="0"/>
              <a:t>KDP</a:t>
            </a:r>
            <a:r>
              <a:rPr lang="zh-CN" altLang="en-US" sz="1800" dirty="0"/>
              <a:t>等；自然界的多数晶体为双轴晶体，如云母、石膏、蓝宝石等。</a:t>
            </a:r>
          </a:p>
        </p:txBody>
      </p:sp>
    </p:spTree>
    <p:extLst>
      <p:ext uri="{BB962C8B-B14F-4D97-AF65-F5344CB8AC3E}">
        <p14:creationId xmlns:p14="http://schemas.microsoft.com/office/powerpoint/2010/main" val="3503800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双轴晶体的光线面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40</a:t>
            </a:fld>
            <a:endParaRPr lang="en-US" altLang="zh-CN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9348" y="1412776"/>
            <a:ext cx="6225305" cy="25819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95536" y="4120066"/>
                <a:ext cx="8352928" cy="21172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对于双轴晶体，光线面在三个坐标面内的截线，均为一个圆形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+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一个椭圆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可以看到，在</a:t>
                </a:r>
                <a:r>
                  <a:rPr lang="en-US" altLang="zh-CN" b="1" i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z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平面内，两条曲线交于四点，过原点连接两对交点的直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𝑩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zh-CN" altLang="en-US" b="1" i="1" smtClean="0">
                        <a:solidFill>
                          <a:schemeClr val="tx2"/>
                        </a:solidFill>
                        <a:latin typeface="Cambria Math"/>
                      </a:rPr>
                      <m:t>、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𝑩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，沿这两个方向的光线与光线面交于一点，只存在一个光线速度（仍存在双折射，因为对应两个法线方向），因此这两个方向被称为晶体的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光线轴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光线轴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与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光轴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一般不重合，存在一个很小的夹角。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120066"/>
                <a:ext cx="8352928" cy="2117246"/>
              </a:xfrm>
              <a:prstGeom prst="rect">
                <a:avLst/>
              </a:prstGeom>
              <a:blipFill>
                <a:blip r:embed="rId4"/>
                <a:stretch>
                  <a:fillRect l="-511" r="-3285" b="-31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134664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95536" y="3933056"/>
                <a:ext cx="8352928" cy="2585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对于单轴晶体，双层光线面关于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轴回旋对称，</a:t>
                </a:r>
                <a:r>
                  <a:rPr lang="en-US" altLang="zh-CN" b="1" i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z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和</a:t>
                </a:r>
                <a:r>
                  <a:rPr lang="en-US" altLang="zh-CN" b="1" i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z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面内的截线相同，</a:t>
                </a:r>
                <a:r>
                  <a:rPr lang="en-US" altLang="zh-CN" b="1" i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y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面内的截线是两个同心圆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在</a:t>
                </a:r>
                <a:r>
                  <a:rPr lang="en-US" altLang="zh-CN" b="1" i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z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或者</a:t>
                </a:r>
                <a:r>
                  <a:rPr lang="en-US" altLang="zh-CN" b="1" i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z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面内，截线中的圆形与椭圆相切（双轴晶体中的四个交点收拢为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轴上的两个切点），两个切点的连线通过原点，沿此方向的光线，只存在一个光线速度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单轴晶体的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光线轴、光轴、</a:t>
                </a:r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主轴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三者重合（注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𝒓𝒙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𝒓</m:t>
                        </m:r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𝒚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𝒓</m:t>
                        </m:r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𝒛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）。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933056"/>
                <a:ext cx="8352928" cy="2585772"/>
              </a:xfrm>
              <a:prstGeom prst="rect">
                <a:avLst/>
              </a:prstGeom>
              <a:blipFill>
                <a:blip r:embed="rId3"/>
                <a:stretch>
                  <a:fillRect l="-511" r="-584" b="-18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单轴晶体的光线面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41</a:t>
            </a:fld>
            <a:endParaRPr lang="en-US" altLang="zh-CN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9351" y="1412776"/>
            <a:ext cx="5405298" cy="2520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463253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7848922" cy="719137"/>
          </a:xfrm>
        </p:spPr>
        <p:txBody>
          <a:bodyPr anchor="ctr" anchorCtr="0"/>
          <a:lstStyle/>
          <a:p>
            <a:pPr eaLnBrk="1" hangingPunct="1"/>
            <a:r>
              <a:rPr lang="en-US" altLang="zh-CN" sz="3600" dirty="0">
                <a:latin typeface="黑体" pitchFamily="2" charset="-122"/>
                <a:ea typeface="黑体" pitchFamily="2" charset="-122"/>
              </a:rPr>
              <a:t>7.2 </a:t>
            </a: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光在晶体中的传播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42</a:t>
            </a:fld>
            <a:endParaRPr lang="en-US" altLang="zh-CN" dirty="0"/>
          </a:p>
        </p:txBody>
      </p:sp>
      <p:sp>
        <p:nvSpPr>
          <p:cNvPr id="6" name="TextBox 10"/>
          <p:cNvSpPr txBox="1">
            <a:spLocks noChangeArrowheads="1"/>
          </p:cNvSpPr>
          <p:nvPr/>
        </p:nvSpPr>
        <p:spPr bwMode="auto">
          <a:xfrm>
            <a:off x="1835696" y="1700808"/>
            <a:ext cx="5760640" cy="426552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200000"/>
              </a:lnSpc>
              <a:defRPr sz="2800" b="1">
                <a:solidFill>
                  <a:srgbClr val="FF0000"/>
                </a:solidFill>
              </a:defRPr>
            </a:lvl1pPr>
          </a:lstStyle>
          <a:p>
            <a:r>
              <a:rPr lang="en-US" altLang="zh-CN" dirty="0">
                <a:solidFill>
                  <a:schemeClr val="tx2"/>
                </a:solidFill>
              </a:rPr>
              <a:t>7.2.1 </a:t>
            </a:r>
            <a:r>
              <a:rPr lang="zh-CN" altLang="en-US" dirty="0">
                <a:solidFill>
                  <a:schemeClr val="tx2"/>
                </a:solidFill>
              </a:rPr>
              <a:t>晶体双折射现象</a:t>
            </a:r>
            <a:endParaRPr lang="en-US" altLang="zh-CN" dirty="0">
              <a:solidFill>
                <a:schemeClr val="tx2"/>
              </a:solidFill>
            </a:endParaRPr>
          </a:p>
          <a:p>
            <a:r>
              <a:rPr lang="en-US" altLang="zh-CN" dirty="0">
                <a:solidFill>
                  <a:schemeClr val="tx2"/>
                </a:solidFill>
              </a:rPr>
              <a:t>7.2.2 </a:t>
            </a:r>
            <a:r>
              <a:rPr lang="zh-CN" altLang="en-US" dirty="0">
                <a:solidFill>
                  <a:schemeClr val="tx2"/>
                </a:solidFill>
              </a:rPr>
              <a:t>菲涅尔方程</a:t>
            </a:r>
            <a:endParaRPr lang="en-US" altLang="zh-CN" dirty="0">
              <a:solidFill>
                <a:schemeClr val="tx2"/>
              </a:solidFill>
            </a:endParaRPr>
          </a:p>
          <a:p>
            <a:r>
              <a:rPr lang="en-US" altLang="zh-CN" dirty="0">
                <a:solidFill>
                  <a:schemeClr val="tx2"/>
                </a:solidFill>
              </a:rPr>
              <a:t>7.2.3 </a:t>
            </a:r>
            <a:r>
              <a:rPr lang="zh-CN" altLang="en-US" dirty="0">
                <a:solidFill>
                  <a:schemeClr val="tx2"/>
                </a:solidFill>
              </a:rPr>
              <a:t>单轴晶体的双折射</a:t>
            </a:r>
            <a:endParaRPr lang="en-US" altLang="zh-CN" dirty="0">
              <a:solidFill>
                <a:schemeClr val="tx2"/>
              </a:solidFill>
            </a:endParaRPr>
          </a:p>
          <a:p>
            <a:r>
              <a:rPr lang="en-US" altLang="zh-CN" dirty="0">
                <a:solidFill>
                  <a:schemeClr val="tx2"/>
                </a:solidFill>
              </a:rPr>
              <a:t>7.2.4 </a:t>
            </a:r>
            <a:r>
              <a:rPr lang="zh-CN" altLang="en-US" dirty="0">
                <a:solidFill>
                  <a:schemeClr val="tx2"/>
                </a:solidFill>
              </a:rPr>
              <a:t>晶体光学性质的图形表示</a:t>
            </a:r>
            <a:endParaRPr lang="en-US" altLang="zh-CN" dirty="0">
              <a:solidFill>
                <a:schemeClr val="tx2"/>
              </a:solidFill>
            </a:endParaRPr>
          </a:p>
          <a:p>
            <a:r>
              <a:rPr lang="en-US" altLang="zh-CN" dirty="0"/>
              <a:t>7.2.5 </a:t>
            </a:r>
            <a:r>
              <a:rPr lang="zh-CN" altLang="en-US" dirty="0"/>
              <a:t>光波在晶体表面的折反射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5053400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5079" y="1596335"/>
            <a:ext cx="4099409" cy="3632865"/>
          </a:xfrm>
          <a:prstGeom prst="rect">
            <a:avLst/>
          </a:prstGeom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115888"/>
            <a:ext cx="8352928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6.2.5 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光波在晶体表面的折射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斯涅耳作图法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43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60624" y="1556792"/>
                <a:ext cx="4843423" cy="33637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光波在界面上的折反射定律：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24000"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该定律同样适用于双折射晶体的界面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24000" algn="just">
                  <a:lnSpc>
                    <a:spcPct val="150000"/>
                  </a:lnSpc>
                </a:pP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假定光波从各向同性介质射向晶体表面：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457200" indent="-457200" algn="just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以表面一点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为原点，画出光波在入射介质中的波矢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𝚺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（单层面）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 dirty="0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𝚺</m:t>
                        </m:r>
                      </m:e>
                      <m:sub>
                        <m: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 dirty="0">
                            <a:solidFill>
                              <a:schemeClr val="tx2"/>
                            </a:solidFill>
                            <a:latin typeface="Cambria Math"/>
                          </a:rPr>
                          <m:t>𝚺</m:t>
                        </m:r>
                      </m:e>
                      <m:sub>
                        <m:r>
                          <a:rPr lang="en-US" altLang="zh-CN" b="1" i="1" dirty="0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dirty="0">
                        <a:solidFill>
                          <a:schemeClr val="tx2"/>
                        </a:solidFill>
                        <a:latin typeface="Cambria Math"/>
                      </a:rPr>
                      <m:t>′</m:t>
                    </m:r>
                    <m:r>
                      <a:rPr lang="en-US" altLang="zh-CN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（双层面）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624" y="1556792"/>
                <a:ext cx="4843423" cy="3363741"/>
              </a:xfrm>
              <a:prstGeom prst="rect">
                <a:avLst/>
              </a:prstGeom>
              <a:blipFill>
                <a:blip r:embed="rId5"/>
                <a:stretch>
                  <a:fillRect l="-755" r="-1006" b="-1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71412"/>
              </p:ext>
            </p:extLst>
          </p:nvPr>
        </p:nvGraphicFramePr>
        <p:xfrm>
          <a:off x="1016528" y="1988840"/>
          <a:ext cx="2259328" cy="476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" name="Equation" r:id="rId6" imgW="1143000" imgH="241200" progId="Equation.DSMT4">
                  <p:embed/>
                </p:oleObj>
              </mc:Choice>
              <mc:Fallback>
                <p:oleObj name="Equation" r:id="rId6" imgW="1143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6528" y="1988840"/>
                        <a:ext cx="2259328" cy="476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60624" y="5277823"/>
                <a:ext cx="8803864" cy="9130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lnSpc>
                    <a:spcPct val="150000"/>
                  </a:lnSpc>
                  <a:buFont typeface="+mj-lt"/>
                  <a:buAutoNum type="alphaLcParenR" startAt="2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入射光线延长，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𝚺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交于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A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点，过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A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点作晶体表面的垂线，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 dirty="0">
                            <a:solidFill>
                              <a:schemeClr val="tx2"/>
                            </a:solidFill>
                            <a:latin typeface="Cambria Math"/>
                          </a:rPr>
                          <m:t>𝚺</m:t>
                        </m:r>
                      </m:e>
                      <m:sub>
                        <m:r>
                          <a:rPr lang="en-US" altLang="zh-CN" b="1" i="1" dirty="0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dirty="0">
                        <a:solidFill>
                          <a:schemeClr val="tx2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 i="1" dirty="0">
                            <a:solidFill>
                              <a:schemeClr val="tx2"/>
                            </a:solidFill>
                            <a:latin typeface="Cambria Math"/>
                          </a:rPr>
                          <m:t>𝚺</m:t>
                        </m:r>
                      </m:e>
                      <m:sub>
                        <m:r>
                          <a:rPr lang="en-US" altLang="zh-CN" b="1" i="1" dirty="0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dirty="0">
                        <a:solidFill>
                          <a:schemeClr val="tx2"/>
                        </a:solidFill>
                        <a:latin typeface="Cambria Math"/>
                      </a:rPr>
                      <m:t>′′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交于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B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、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C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两点，则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zh-CN" altLang="en-US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、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zh-CN" altLang="en-US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𝑶</m:t>
                        </m:r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𝑪</m:t>
                        </m:r>
                      </m:e>
                    </m:acc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就是两支折射光波的波法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𝒌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、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𝒌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′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624" y="5277823"/>
                <a:ext cx="8803864" cy="913007"/>
              </a:xfrm>
              <a:prstGeom prst="rect">
                <a:avLst/>
              </a:prstGeom>
              <a:blipFill>
                <a:blip r:embed="rId8"/>
                <a:stretch>
                  <a:fillRect l="-415" r="-554" b="-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7892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1196752"/>
            <a:ext cx="4091898" cy="3814432"/>
          </a:xfrm>
          <a:prstGeom prst="rect">
            <a:avLst/>
          </a:prstGeom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8064946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光波在晶体表面的折射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斯涅耳作图法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44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55577" y="1196752"/>
                <a:ext cx="4848471" cy="25327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确定波法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𝒌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𝒌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′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的方向之后，据此计算两支光波的折射率，进而计算光线与波法线之间的离散角，从而确定光线方向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由于波矢面形状复杂，只有对单轴晶体、或者双轴晶体的一些特殊方向，斯涅耳作图法才有效。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577" y="1196752"/>
                <a:ext cx="4848471" cy="2532745"/>
              </a:xfrm>
              <a:prstGeom prst="rect">
                <a:avLst/>
              </a:prstGeom>
              <a:blipFill>
                <a:blip r:embed="rId5"/>
                <a:stretch>
                  <a:fillRect l="-881" r="-1006" b="-21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074735"/>
              </p:ext>
            </p:extLst>
          </p:nvPr>
        </p:nvGraphicFramePr>
        <p:xfrm>
          <a:off x="323528" y="5687869"/>
          <a:ext cx="3168352" cy="90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0" name="Equation" r:id="rId6" imgW="1638000" imgH="469800" progId="Equation.DSMT4">
                  <p:embed/>
                </p:oleObj>
              </mc:Choice>
              <mc:Fallback>
                <p:oleObj name="Equation" r:id="rId6" imgW="1638000" imgH="4698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687869"/>
                        <a:ext cx="3168352" cy="908901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006740"/>
              </p:ext>
            </p:extLst>
          </p:nvPr>
        </p:nvGraphicFramePr>
        <p:xfrm>
          <a:off x="4860032" y="5393689"/>
          <a:ext cx="3650394" cy="1203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1" name="Equation" r:id="rId8" imgW="1790640" imgH="685800" progId="Equation.DSMT4">
                  <p:embed/>
                </p:oleObj>
              </mc:Choice>
              <mc:Fallback>
                <p:oleObj name="Equation" r:id="rId8" imgW="1790640" imgH="6858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393689"/>
                        <a:ext cx="3650394" cy="1203081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55577" y="3789040"/>
            <a:ext cx="6360638" cy="17017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</a:rPr>
              <a:t>1. </a:t>
            </a:r>
            <a:r>
              <a:rPr lang="zh-CN" altLang="en-US" b="1" dirty="0">
                <a:solidFill>
                  <a:srgbClr val="FF0000"/>
                </a:solidFill>
              </a:rPr>
              <a:t>平面波正入射单轴晶体表面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由斯涅耳作图法确定波法线方向；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计算</a:t>
            </a:r>
            <a:r>
              <a:rPr lang="en-US" altLang="zh-CN" b="1" dirty="0">
                <a:solidFill>
                  <a:schemeClr val="tx2"/>
                </a:solidFill>
              </a:rPr>
              <a:t>e</a:t>
            </a:r>
            <a:r>
              <a:rPr lang="zh-CN" altLang="en-US" b="1" dirty="0">
                <a:solidFill>
                  <a:schemeClr val="tx2"/>
                </a:solidFill>
              </a:rPr>
              <a:t>光的折射率；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计算离散角。</a:t>
            </a:r>
            <a:endParaRPr lang="en-US" altLang="zh-CN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4752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1186115"/>
            <a:ext cx="4680520" cy="3098876"/>
          </a:xfrm>
          <a:prstGeom prst="rect">
            <a:avLst/>
          </a:prstGeom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8064946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光波在晶体表面的折射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斯涅耳作图法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45</a:t>
            </a:fld>
            <a:endParaRPr lang="en-US" altLang="zh-CN" dirty="0"/>
          </a:p>
        </p:txBody>
      </p:sp>
      <p:sp>
        <p:nvSpPr>
          <p:cNvPr id="11" name="TextBox 10"/>
          <p:cNvSpPr txBox="1"/>
          <p:nvPr/>
        </p:nvSpPr>
        <p:spPr>
          <a:xfrm>
            <a:off x="107504" y="1186114"/>
            <a:ext cx="4987440" cy="6768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</a:rPr>
              <a:t>2. </a:t>
            </a:r>
            <a:r>
              <a:rPr lang="zh-CN" altLang="en-US" b="1" dirty="0">
                <a:solidFill>
                  <a:srgbClr val="FF0000"/>
                </a:solidFill>
              </a:rPr>
              <a:t>平面波从空气斜入射晶体表面</a:t>
            </a:r>
            <a:endParaRPr lang="en-US" altLang="zh-CN" b="1" dirty="0">
              <a:solidFill>
                <a:srgbClr val="FF0000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根据折射定律：</a:t>
            </a:r>
            <a:endParaRPr lang="en-US" altLang="zh-CN" b="1" dirty="0">
              <a:solidFill>
                <a:schemeClr val="tx2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10952"/>
              </p:ext>
            </p:extLst>
          </p:nvPr>
        </p:nvGraphicFramePr>
        <p:xfrm>
          <a:off x="971601" y="1978202"/>
          <a:ext cx="2016224" cy="412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4" name="Equation" r:id="rId5" imgW="1117440" imgH="228600" progId="Equation.DSMT4">
                  <p:embed/>
                </p:oleObj>
              </mc:Choice>
              <mc:Fallback>
                <p:oleObj name="Equation" r:id="rId5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1" y="1978202"/>
                        <a:ext cx="2016224" cy="412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795410"/>
              </p:ext>
            </p:extLst>
          </p:nvPr>
        </p:nvGraphicFramePr>
        <p:xfrm>
          <a:off x="953716" y="2564904"/>
          <a:ext cx="2394148" cy="4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" name="Equation" r:id="rId7" imgW="1168200" imgH="228600" progId="Equation.DSMT4">
                  <p:embed/>
                </p:oleObj>
              </mc:Choice>
              <mc:Fallback>
                <p:oleObj name="Equation" r:id="rId7" imgW="11682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716" y="2564904"/>
                        <a:ext cx="2394148" cy="4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76433"/>
              </p:ext>
            </p:extLst>
          </p:nvPr>
        </p:nvGraphicFramePr>
        <p:xfrm>
          <a:off x="971550" y="3510729"/>
          <a:ext cx="3168351" cy="782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6" name="Equation" r:id="rId9" imgW="1904760" imgH="469800" progId="Equation.DSMT4">
                  <p:embed/>
                </p:oleObj>
              </mc:Choice>
              <mc:Fallback>
                <p:oleObj name="Equation" r:id="rId9" imgW="1904760" imgH="469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510729"/>
                        <a:ext cx="3168351" cy="78236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箭头 9"/>
          <p:cNvSpPr/>
          <p:nvPr/>
        </p:nvSpPr>
        <p:spPr>
          <a:xfrm>
            <a:off x="251520" y="2636912"/>
            <a:ext cx="648072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上箭头 11"/>
          <p:cNvSpPr/>
          <p:nvPr/>
        </p:nvSpPr>
        <p:spPr>
          <a:xfrm>
            <a:off x="2267744" y="3121179"/>
            <a:ext cx="189464" cy="28803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659589"/>
              </p:ext>
            </p:extLst>
          </p:nvPr>
        </p:nvGraphicFramePr>
        <p:xfrm>
          <a:off x="971600" y="4509120"/>
          <a:ext cx="2952328" cy="94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7" name="Equation" r:id="rId11" imgW="1473120" imgH="469800" progId="Equation.DSMT4">
                  <p:embed/>
                </p:oleObj>
              </mc:Choice>
              <mc:Fallback>
                <p:oleObj name="Equation" r:id="rId11" imgW="1473120" imgH="469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509120"/>
                        <a:ext cx="2952328" cy="942474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箭头 13"/>
          <p:cNvSpPr/>
          <p:nvPr/>
        </p:nvSpPr>
        <p:spPr>
          <a:xfrm>
            <a:off x="251520" y="4725144"/>
            <a:ext cx="648072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104081"/>
              </p:ext>
            </p:extLst>
          </p:nvPr>
        </p:nvGraphicFramePr>
        <p:xfrm>
          <a:off x="971600" y="5695060"/>
          <a:ext cx="2304256" cy="830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" name="Equation" r:id="rId13" imgW="1091880" imgH="457200" progId="Equation.DSMT4">
                  <p:embed/>
                </p:oleObj>
              </mc:Choice>
              <mc:Fallback>
                <p:oleObj name="Equation" r:id="rId13" imgW="1091880" imgH="457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695060"/>
                        <a:ext cx="2304256" cy="830284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379841"/>
              </p:ext>
            </p:extLst>
          </p:nvPr>
        </p:nvGraphicFramePr>
        <p:xfrm>
          <a:off x="4427984" y="5733256"/>
          <a:ext cx="2739653" cy="852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" name="Equation" r:id="rId15" imgW="1511280" imgH="469800" progId="Equation.DSMT4">
                  <p:embed/>
                </p:oleObj>
              </mc:Choice>
              <mc:Fallback>
                <p:oleObj name="Equation" r:id="rId15" imgW="1511280" imgH="4698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5733256"/>
                        <a:ext cx="2739653" cy="852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067944" y="4581128"/>
            <a:ext cx="1442707" cy="6768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zh-CN" b="1" dirty="0">
                <a:solidFill>
                  <a:srgbClr val="0000FF"/>
                </a:solidFill>
              </a:rPr>
              <a:t>e</a:t>
            </a:r>
            <a:r>
              <a:rPr lang="zh-CN" altLang="en-US" b="1" dirty="0">
                <a:solidFill>
                  <a:srgbClr val="0000FF"/>
                </a:solidFill>
              </a:rPr>
              <a:t>光波法线与光轴的夹角</a:t>
            </a:r>
            <a:endParaRPr lang="en-US" altLang="zh-CN" b="1" dirty="0">
              <a:solidFill>
                <a:srgbClr val="0000FF"/>
              </a:solidFill>
            </a:endParaRPr>
          </a:p>
        </p:txBody>
      </p:sp>
      <p:sp>
        <p:nvSpPr>
          <p:cNvPr id="18" name="上箭头 17"/>
          <p:cNvSpPr/>
          <p:nvPr/>
        </p:nvSpPr>
        <p:spPr>
          <a:xfrm>
            <a:off x="1403648" y="5229200"/>
            <a:ext cx="189464" cy="28803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右箭头 18"/>
          <p:cNvSpPr/>
          <p:nvPr/>
        </p:nvSpPr>
        <p:spPr>
          <a:xfrm>
            <a:off x="3691653" y="5966186"/>
            <a:ext cx="648072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7236296" y="5776484"/>
            <a:ext cx="1401743" cy="6768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zh-CN" b="1" dirty="0">
                <a:solidFill>
                  <a:srgbClr val="0000FF"/>
                </a:solidFill>
              </a:rPr>
              <a:t>e</a:t>
            </a:r>
            <a:r>
              <a:rPr lang="zh-CN" altLang="en-US" b="1" dirty="0">
                <a:solidFill>
                  <a:srgbClr val="0000FF"/>
                </a:solidFill>
              </a:rPr>
              <a:t>光光线与光轴的夹角</a:t>
            </a:r>
            <a:endParaRPr lang="en-US" altLang="zh-CN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8279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4" grpId="0" animBg="1"/>
      <p:bldP spid="17" grpId="0"/>
      <p:bldP spid="18" grpId="0" animBg="1"/>
      <p:bldP spid="19" grpId="0" animBg="1"/>
      <p:bldP spid="2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07" y="1217674"/>
            <a:ext cx="6084193" cy="3219438"/>
          </a:xfrm>
          <a:prstGeom prst="rect">
            <a:avLst/>
          </a:prstGeom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7992938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光波在晶体表面的折射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惠更斯作图法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46</a:t>
            </a:fld>
            <a:endParaRPr lang="en-US" altLang="zh-CN" dirty="0"/>
          </a:p>
        </p:txBody>
      </p:sp>
      <p:sp>
        <p:nvSpPr>
          <p:cNvPr id="2" name="TextBox 1"/>
          <p:cNvSpPr txBox="1"/>
          <p:nvPr/>
        </p:nvSpPr>
        <p:spPr>
          <a:xfrm>
            <a:off x="179512" y="4679580"/>
            <a:ext cx="8784976" cy="17017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界面上每个点作为子波源，画出</a:t>
            </a:r>
            <a:r>
              <a:rPr lang="en-US" altLang="zh-CN" b="1" dirty="0">
                <a:solidFill>
                  <a:schemeClr val="tx2"/>
                </a:solidFill>
              </a:rPr>
              <a:t>o</a:t>
            </a:r>
            <a:r>
              <a:rPr lang="zh-CN" altLang="en-US" b="1" dirty="0">
                <a:solidFill>
                  <a:schemeClr val="tx2"/>
                </a:solidFill>
              </a:rPr>
              <a:t>光和</a:t>
            </a:r>
            <a:r>
              <a:rPr lang="en-US" altLang="zh-CN" b="1" dirty="0">
                <a:solidFill>
                  <a:schemeClr val="tx2"/>
                </a:solidFill>
              </a:rPr>
              <a:t>e</a:t>
            </a:r>
            <a:r>
              <a:rPr lang="zh-CN" altLang="en-US" b="1" dirty="0">
                <a:solidFill>
                  <a:schemeClr val="tx2"/>
                </a:solidFill>
              </a:rPr>
              <a:t>光的子波面，二者在光轴方向相切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所有子波面的公切线即为晶体中的波面，连接子波源与切点，分别得到</a:t>
            </a:r>
            <a:r>
              <a:rPr lang="en-US" altLang="zh-CN" b="1" dirty="0">
                <a:solidFill>
                  <a:schemeClr val="tx2"/>
                </a:solidFill>
              </a:rPr>
              <a:t>o</a:t>
            </a:r>
            <a:r>
              <a:rPr lang="zh-CN" altLang="en-US" b="1" dirty="0">
                <a:solidFill>
                  <a:schemeClr val="tx2"/>
                </a:solidFill>
              </a:rPr>
              <a:t>光和</a:t>
            </a:r>
            <a:r>
              <a:rPr lang="en-US" altLang="zh-CN" b="1" dirty="0">
                <a:solidFill>
                  <a:schemeClr val="tx2"/>
                </a:solidFill>
              </a:rPr>
              <a:t>e</a:t>
            </a:r>
            <a:r>
              <a:rPr lang="zh-CN" altLang="en-US" b="1" dirty="0">
                <a:solidFill>
                  <a:schemeClr val="tx2"/>
                </a:solidFill>
              </a:rPr>
              <a:t>光的光线方向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schemeClr val="tx2"/>
                </a:solidFill>
              </a:rPr>
              <a:t>o</a:t>
            </a:r>
            <a:r>
              <a:rPr lang="zh-CN" altLang="en-US" b="1" dirty="0">
                <a:solidFill>
                  <a:schemeClr val="tx2"/>
                </a:solidFill>
              </a:rPr>
              <a:t>光的波法线与光线同向，</a:t>
            </a:r>
            <a:r>
              <a:rPr lang="en-US" altLang="zh-CN" b="1" dirty="0">
                <a:solidFill>
                  <a:schemeClr val="tx2"/>
                </a:solidFill>
              </a:rPr>
              <a:t>e</a:t>
            </a:r>
            <a:r>
              <a:rPr lang="zh-CN" altLang="en-US" b="1" dirty="0">
                <a:solidFill>
                  <a:schemeClr val="tx2"/>
                </a:solidFill>
              </a:rPr>
              <a:t>光的波法线方向可通过计算离散角来确定。</a:t>
            </a:r>
          </a:p>
        </p:txBody>
      </p:sp>
      <p:sp>
        <p:nvSpPr>
          <p:cNvPr id="6" name="矩形 5"/>
          <p:cNvSpPr/>
          <p:nvPr/>
        </p:nvSpPr>
        <p:spPr>
          <a:xfrm>
            <a:off x="6738010" y="1628800"/>
            <a:ext cx="2298486" cy="25327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b="1" i="1" baseline="-250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o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波面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="1" i="1" baseline="-250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o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波法线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b="1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o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光线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b="1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e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波面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="1" i="1" baseline="-250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e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波法线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b="1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e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光线</a:t>
            </a:r>
          </a:p>
        </p:txBody>
      </p:sp>
    </p:spTree>
    <p:extLst>
      <p:ext uri="{BB962C8B-B14F-4D97-AF65-F5344CB8AC3E}">
        <p14:creationId xmlns:p14="http://schemas.microsoft.com/office/powerpoint/2010/main" val="3154029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8064946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光波在晶体表面的折射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惠更斯作图法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47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9512" y="4408098"/>
                <a:ext cx="8784976" cy="21172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以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A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点为子波源，画出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光的子波面，半径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AO=A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´O´/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；再画出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e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光子波面，长轴和短轴分别为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A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´O´/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𝒏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和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A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´O´/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𝒆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，二者在光轴方向相切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过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O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´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点作两个波面的切线，连接子波源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A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与两个切点，分别得到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光和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e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光的光线方向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1" dirty="0">
                    <a:solidFill>
                      <a:schemeClr val="tx2"/>
                    </a:solidFill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光的波法线与光线同向，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e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光的波法线方向可通过计算离散角来确定。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4408098"/>
                <a:ext cx="8784976" cy="2117246"/>
              </a:xfrm>
              <a:prstGeom prst="rect">
                <a:avLst/>
              </a:prstGeom>
              <a:blipFill>
                <a:blip r:embed="rId3"/>
                <a:stretch>
                  <a:fillRect l="-416" r="-555" b="-40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6588224" y="1484784"/>
            <a:ext cx="2298486" cy="25327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b="1" i="1" baseline="-250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o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波面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="1" i="1" baseline="-250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o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波法线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b="1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o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光线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b="1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e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波面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="1" i="1" baseline="-250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e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波法线</a:t>
            </a: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b="1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e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光线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9" y="1196752"/>
            <a:ext cx="5184575" cy="3010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590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8064946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光波在晶体表面的折射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惠更斯作图法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48</a:t>
            </a:fld>
            <a:endParaRPr lang="en-US" altLang="zh-CN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0163" y="1140594"/>
            <a:ext cx="6543675" cy="5695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1940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EBBDCCF9-A85E-415D-B302-12B2A61099D5}"/>
              </a:ext>
            </a:extLst>
          </p:cNvPr>
          <p:cNvCxnSpPr>
            <a:cxnSpLocks/>
          </p:cNvCxnSpPr>
          <p:nvPr/>
        </p:nvCxnSpPr>
        <p:spPr>
          <a:xfrm>
            <a:off x="0" y="1844824"/>
            <a:ext cx="906130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8136954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光波在晶体表面的反射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惠更斯作图法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49</a:t>
            </a:fld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2491" y="1263206"/>
            <a:ext cx="1868810" cy="230981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9512" y="974073"/>
            <a:ext cx="7012979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例题</a:t>
            </a:r>
            <a:r>
              <a:rPr lang="en-US" altLang="zh-CN" b="1" dirty="0">
                <a:solidFill>
                  <a:schemeClr val="tx2"/>
                </a:solidFill>
              </a:rPr>
              <a:t>1</a:t>
            </a:r>
            <a:r>
              <a:rPr lang="zh-CN" altLang="en-US" b="1" dirty="0">
                <a:solidFill>
                  <a:schemeClr val="tx2"/>
                </a:solidFill>
              </a:rPr>
              <a:t>：如右图所示，用惠更斯作图法，画出光波在单轴双折射晶体中的反射情况。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444E139-DAB8-4951-A7C8-E18AD72A637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216" y="3783138"/>
            <a:ext cx="2545085" cy="30123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15">
                <a:extLst>
                  <a:ext uri="{FF2B5EF4-FFF2-40B4-BE49-F238E27FC236}">
                    <a16:creationId xmlns:a16="http://schemas.microsoft.com/office/drawing/2014/main" id="{AFDE150B-2026-42BD-9107-EB75885C1083}"/>
                  </a:ext>
                </a:extLst>
              </p:cNvPr>
              <p:cNvSpPr txBox="1"/>
              <p:nvPr/>
            </p:nvSpPr>
            <p:spPr>
              <a:xfrm>
                <a:off x="179512" y="1987116"/>
                <a:ext cx="6192688" cy="46102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答：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 algn="just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作两条光线，与斜面交于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两点，在斜面之前未发生双折射。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 algn="just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过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作入射光线的波面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A'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与另一光线交于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´点。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 algn="just">
                  <a:lnSpc>
                    <a:spcPct val="150000"/>
                  </a:lnSpc>
                  <a:buFont typeface="+mj-lt"/>
                  <a:buAutoNum type="alphaLcParenR" startAt="3"/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以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为圆心，作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和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的波面，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的波面为圆形，半径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𝒏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𝒐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ea typeface="Cambria Math"/>
                        <a:cs typeface="Times New Roman"/>
                      </a:rPr>
                      <m:t>∙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𝑶</m:t>
                    </m:r>
                    <m:sSup>
                      <m:sSup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𝑨</m:t>
                        </m:r>
                      </m:e>
                      <m:sup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′</m:t>
                        </m:r>
                      </m:sup>
                    </m:sSup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/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𝒏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𝒐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=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𝑶𝑨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′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波面为椭圆，在光轴方向的半轴长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𝒐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ea typeface="Cambria Math"/>
                        <a:cs typeface="Times New Roman"/>
                      </a:rPr>
                      <m:t>∙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altLang="zh-CN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/>
                              </a:rPr>
                              <m:t>𝑶</m:t>
                            </m:r>
                            <m:r>
                              <a:rPr lang="en-US" altLang="zh-CN" b="1" i="1">
                                <a:solidFill>
                                  <a:schemeClr val="tx2"/>
                                </a:solidFill>
                                <a:latin typeface="Cambria Math"/>
                                <a:cs typeface="Times New Roman"/>
                              </a:rPr>
                              <m:t>𝑨</m:t>
                            </m:r>
                          </m:e>
                          <m:sup>
                            <m:r>
                              <a:rPr lang="en-US" altLang="zh-CN" b="1" i="1">
                                <a:solidFill>
                                  <a:schemeClr val="tx2"/>
                                </a:solidFill>
                                <a:latin typeface="Cambria Math"/>
                                <a:cs typeface="Times New Roman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/</m:t>
                        </m:r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𝒏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𝒐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/>
                      </a:rPr>
                      <m:t>=</m:t>
                    </m:r>
                    <m:sSup>
                      <m:sSup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𝑶</m:t>
                        </m:r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𝑨</m:t>
                        </m:r>
                      </m:e>
                      <m:sup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在垂直光轴方向的半轴长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𝒏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𝒐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/>
                      </a:rPr>
                      <m:t>∙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/>
                      </a:rPr>
                      <m:t>𝑶𝑨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/>
                      </a:rPr>
                      <m:t>′/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𝒆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/>
                      </a:rPr>
                      <m:t>&gt;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/>
                      </a:rPr>
                      <m:t>𝑶𝑨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/>
                      </a:rPr>
                      <m:t>′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 algn="just">
                  <a:lnSpc>
                    <a:spcPct val="150000"/>
                  </a:lnSpc>
                  <a:buFont typeface="+mj-lt"/>
                  <a:buAutoNum type="alphaLcParenR" startAt="3"/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过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作两个波面的切线，在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波面上的切点为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´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在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波面上的切点为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连接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A´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P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分别为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和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的反射光线方向。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15">
                <a:extLst>
                  <a:ext uri="{FF2B5EF4-FFF2-40B4-BE49-F238E27FC236}">
                    <a16:creationId xmlns:a16="http://schemas.microsoft.com/office/drawing/2014/main" id="{AFDE150B-2026-42BD-9107-EB75885C10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987116"/>
                <a:ext cx="6192688" cy="4610236"/>
              </a:xfrm>
              <a:prstGeom prst="rect">
                <a:avLst/>
              </a:prstGeom>
              <a:blipFill>
                <a:blip r:embed="rId5"/>
                <a:stretch>
                  <a:fillRect l="-787" r="-4528" b="-13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44484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晶体的主截面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5</a:t>
            </a:fld>
            <a:endParaRPr lang="en-US" altLang="zh-CN" dirty="0"/>
          </a:p>
        </p:txBody>
      </p:sp>
      <p:sp>
        <p:nvSpPr>
          <p:cNvPr id="8" name="矩形 7"/>
          <p:cNvSpPr/>
          <p:nvPr/>
        </p:nvSpPr>
        <p:spPr>
          <a:xfrm>
            <a:off x="215516" y="1838169"/>
            <a:ext cx="8712968" cy="870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FF"/>
                </a:solidFill>
              </a:rPr>
              <a:t>主截面：</a:t>
            </a:r>
            <a:r>
              <a:rPr lang="zh-CN" altLang="en-US" b="1" dirty="0">
                <a:solidFill>
                  <a:schemeClr val="tx2"/>
                </a:solidFill>
              </a:rPr>
              <a:t>晶体光轴与表面法线确定的平面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方解石晶体的光轴方向为两个钝隅的连线，对应每个表面入射光束的主截面如下：</a:t>
            </a:r>
            <a:endParaRPr lang="en-US" altLang="zh-CN" b="1" dirty="0">
              <a:solidFill>
                <a:schemeClr val="tx2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60" y="3356992"/>
            <a:ext cx="8032280" cy="2775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1346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EBBDCCF9-A85E-415D-B302-12B2A61099D5}"/>
              </a:ext>
            </a:extLst>
          </p:cNvPr>
          <p:cNvCxnSpPr>
            <a:cxnSpLocks/>
          </p:cNvCxnSpPr>
          <p:nvPr/>
        </p:nvCxnSpPr>
        <p:spPr>
          <a:xfrm flipV="1">
            <a:off x="0" y="2484991"/>
            <a:ext cx="9027697" cy="790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8136954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光波在晶体表面的反射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惠更斯作图法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50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0133" y="974073"/>
                <a:ext cx="7280135" cy="12862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例题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2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：如以负单轴晶体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b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b>
                    </m:sSub>
                    <m:r>
                      <a:rPr lang="en-US" altLang="zh-CN" b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b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）制作的棱镜，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1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）请用惠更斯作图法，画出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光和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e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光在斜面上的反射光线方向；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2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）标注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光和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e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光的振动方向；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3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）证明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e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光线在斜面上反射后与光轴夹角为：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133" y="974073"/>
                <a:ext cx="7280135" cy="1286250"/>
              </a:xfrm>
              <a:prstGeom prst="rect">
                <a:avLst/>
              </a:prstGeom>
              <a:blipFill>
                <a:blip r:embed="rId4"/>
                <a:stretch>
                  <a:fillRect l="-670" r="-754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>
            <a:extLst>
              <a:ext uri="{FF2B5EF4-FFF2-40B4-BE49-F238E27FC236}">
                <a16:creationId xmlns:a16="http://schemas.microsoft.com/office/drawing/2014/main" id="{1948F70B-962B-4FA9-9784-36515860BA4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4576" y="1132852"/>
            <a:ext cx="1623928" cy="1991560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95F298C-DD98-4227-B317-17E8D02D0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193191"/>
              </p:ext>
            </p:extLst>
          </p:nvPr>
        </p:nvGraphicFramePr>
        <p:xfrm>
          <a:off x="5580112" y="1763253"/>
          <a:ext cx="1794003" cy="72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6" imgW="977760" imgH="457200" progId="Equation.DSMT4">
                  <p:embed/>
                </p:oleObj>
              </mc:Choice>
              <mc:Fallback>
                <p:oleObj name="Equation" r:id="rId6" imgW="977760" imgH="4572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763253"/>
                        <a:ext cx="1794003" cy="721738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6C314502-DB65-4C93-B56B-80979EEE394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4564" y="3429000"/>
            <a:ext cx="2633940" cy="33130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5">
                <a:extLst>
                  <a:ext uri="{FF2B5EF4-FFF2-40B4-BE49-F238E27FC236}">
                    <a16:creationId xmlns:a16="http://schemas.microsoft.com/office/drawing/2014/main" id="{356D5660-672F-43BF-B576-755DFB8AE1E4}"/>
                  </a:ext>
                </a:extLst>
              </p:cNvPr>
              <p:cNvSpPr txBox="1"/>
              <p:nvPr/>
            </p:nvSpPr>
            <p:spPr>
              <a:xfrm>
                <a:off x="110133" y="2523806"/>
                <a:ext cx="6190059" cy="4217562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684000" indent="-900000" algn="just">
                  <a:lnSpc>
                    <a:spcPct val="125000"/>
                  </a:lnSpc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作两条光线，与斜面交于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两点，在斜面之前已发生双折射，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和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同向传输但速度不同。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84000" indent="-900000" algn="just">
                  <a:lnSpc>
                    <a:spcPct val="125000"/>
                  </a:lnSpc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b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过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作入射光线的波面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A‘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与另一光线交于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´点。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84000" indent="-900000" algn="just">
                  <a:lnSpc>
                    <a:spcPct val="125000"/>
                  </a:lnSpc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c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以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为圆心，作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和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的波面，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的波面为圆形，半径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𝒏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𝒐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ea typeface="Cambria Math"/>
                        <a:cs typeface="Times New Roman"/>
                      </a:rPr>
                      <m:t>∙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𝑶</m:t>
                    </m:r>
                    <m:sSup>
                      <m:sSup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𝑨</m:t>
                        </m:r>
                      </m:e>
                      <m:sup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′</m:t>
                        </m:r>
                      </m:sup>
                    </m:sSup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/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𝒏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𝒐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𝑶𝑨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′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波面为椭圆，在光轴方向的半轴长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𝒏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𝒆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ea typeface="Cambria Math"/>
                        <a:cs typeface="Times New Roman"/>
                      </a:rPr>
                      <m:t>∙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𝑶</m:t>
                    </m:r>
                    <m:sSup>
                      <m:sSup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𝑨</m:t>
                        </m:r>
                      </m:e>
                      <m:sup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′</m:t>
                        </m:r>
                      </m:sup>
                    </m:sSup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/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𝒏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𝒐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&lt;</m:t>
                    </m:r>
                    <m:sSup>
                      <m:sSup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𝑶</m:t>
                        </m:r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𝑨</m:t>
                        </m:r>
                      </m:e>
                      <m:sup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在垂直光轴方向的半轴长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𝒆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ea typeface="Cambria Math"/>
                        <a:cs typeface="Times New Roman"/>
                      </a:rPr>
                      <m:t>∙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𝑶</m:t>
                    </m:r>
                    <m:sSup>
                      <m:sSup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𝑨</m:t>
                        </m:r>
                      </m:e>
                      <m:sup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′</m:t>
                        </m:r>
                      </m:sup>
                    </m:sSup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/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𝒆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=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𝑶𝑨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′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84000" indent="-900000" algn="just">
                  <a:lnSpc>
                    <a:spcPct val="125000"/>
                  </a:lnSpc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d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过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作两个波面的切线，在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波面上的切点为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´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在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波面上的切点为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连接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A´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P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分别为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和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的反射光线方向。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60000" lvl="1" indent="-648000" algn="just">
                  <a:lnSpc>
                    <a:spcPct val="125000"/>
                  </a:lnSpc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纸面为主截面，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振动方向垂直于纸面，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振动方向在纸面内，垂直于光线方向。</a:t>
                </a:r>
              </a:p>
            </p:txBody>
          </p:sp>
        </mc:Choice>
        <mc:Fallback xmlns="">
          <p:sp>
            <p:nvSpPr>
              <p:cNvPr id="14" name="TextBox 15">
                <a:extLst>
                  <a:ext uri="{FF2B5EF4-FFF2-40B4-BE49-F238E27FC236}">
                    <a16:creationId xmlns:a16="http://schemas.microsoft.com/office/drawing/2014/main" id="{356D5660-672F-43BF-B576-755DFB8AE1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133" y="2523806"/>
                <a:ext cx="6190059" cy="4217562"/>
              </a:xfrm>
              <a:prstGeom prst="rect">
                <a:avLst/>
              </a:prstGeom>
              <a:blipFill>
                <a:blip r:embed="rId9"/>
                <a:stretch>
                  <a:fillRect l="-788" t="-289" r="-4532" b="-8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533159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8136954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光波在晶体表面的反射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惠更斯作图法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51</a:t>
            </a:fld>
            <a:endParaRPr lang="en-US" altLang="zh-CN" dirty="0"/>
          </a:p>
        </p:txBody>
      </p:sp>
      <p:sp>
        <p:nvSpPr>
          <p:cNvPr id="13" name="TextBox 1">
            <a:extLst>
              <a:ext uri="{FF2B5EF4-FFF2-40B4-BE49-F238E27FC236}">
                <a16:creationId xmlns:a16="http://schemas.microsoft.com/office/drawing/2014/main" id="{EAF7D010-3967-471B-A817-7E295D6185D1}"/>
              </a:ext>
            </a:extLst>
          </p:cNvPr>
          <p:cNvSpPr txBox="1"/>
          <p:nvPr/>
        </p:nvSpPr>
        <p:spPr>
          <a:xfrm>
            <a:off x="72815" y="1208946"/>
            <a:ext cx="89983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参考书中，无论正负单轴晶体，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和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波面，均相切于光轴方向，此处相切于光轴正交方向。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’s wrong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04464AEB-C125-4CDA-B7E7-733746A2396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3" y="2030562"/>
            <a:ext cx="6376413" cy="2550565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3D71336F-AC93-4B9D-834B-F6E4CA50511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7160" y="2006699"/>
            <a:ext cx="2046707" cy="25744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9">
                <a:extLst>
                  <a:ext uri="{FF2B5EF4-FFF2-40B4-BE49-F238E27FC236}">
                    <a16:creationId xmlns:a16="http://schemas.microsoft.com/office/drawing/2014/main" id="{C4A03D8E-A7A7-495C-BA04-C6572B9EB5F6}"/>
                  </a:ext>
                </a:extLst>
              </p:cNvPr>
              <p:cNvSpPr txBox="1"/>
              <p:nvPr/>
            </p:nvSpPr>
            <p:spPr>
              <a:xfrm>
                <a:off x="35496" y="4712509"/>
                <a:ext cx="8998371" cy="20549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上左图，由于是负单轴晶体，</a:t>
                </a: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同一时刻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发出的光波，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的球形波面内切于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的椭球形波面，切点在光轴方向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𝒕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刻的波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𝑾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𝒐</m:t>
                        </m:r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𝑾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𝒆</m:t>
                        </m:r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𝒕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刻的波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𝑾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𝒐</m:t>
                        </m:r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𝑾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𝒆</m:t>
                        </m:r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传得更远。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just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本题情况，入射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之前已经发生双折射。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just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事实上，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和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独立传播，应对二者分别作出波面进行分析，</a:t>
                </a: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二者参照时间不必相同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9">
                <a:extLst>
                  <a:ext uri="{FF2B5EF4-FFF2-40B4-BE49-F238E27FC236}">
                    <a16:creationId xmlns:a16="http://schemas.microsoft.com/office/drawing/2014/main" id="{C4A03D8E-A7A7-495C-BA04-C6572B9EB5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4712509"/>
                <a:ext cx="8998371" cy="2054922"/>
              </a:xfrm>
              <a:prstGeom prst="rect">
                <a:avLst/>
              </a:prstGeom>
              <a:blipFill>
                <a:blip r:embed="rId5"/>
                <a:stretch>
                  <a:fillRect l="-474" t="-890" r="-542" b="-32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椭圆 1">
            <a:extLst>
              <a:ext uri="{FF2B5EF4-FFF2-40B4-BE49-F238E27FC236}">
                <a16:creationId xmlns:a16="http://schemas.microsoft.com/office/drawing/2014/main" id="{0124C85E-5155-4574-ABC3-9BD25C008F59}"/>
              </a:ext>
            </a:extLst>
          </p:cNvPr>
          <p:cNvSpPr/>
          <p:nvPr/>
        </p:nvSpPr>
        <p:spPr>
          <a:xfrm>
            <a:off x="7812360" y="3573016"/>
            <a:ext cx="144016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324594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8136954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光波在晶体表面的反射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惠更斯作图法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52</a:t>
            </a:fld>
            <a:endParaRPr lang="en-US" altLang="zh-CN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92365DD-6738-4336-AA82-EC29EAE6098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3" y="1238474"/>
            <a:ext cx="6376413" cy="255056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B5FFA4CC-D970-48CA-B8B7-07B0DF0F1C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7160" y="1214611"/>
            <a:ext cx="2046707" cy="25744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2">
                <a:extLst>
                  <a:ext uri="{FF2B5EF4-FFF2-40B4-BE49-F238E27FC236}">
                    <a16:creationId xmlns:a16="http://schemas.microsoft.com/office/drawing/2014/main" id="{F65769F9-6CF1-4AE6-9570-18E7266A9A34}"/>
                  </a:ext>
                </a:extLst>
              </p:cNvPr>
              <p:cNvSpPr txBox="1"/>
              <p:nvPr/>
            </p:nvSpPr>
            <p:spPr>
              <a:xfrm>
                <a:off x="107504" y="3717032"/>
                <a:ext cx="8928992" cy="29482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上中图：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：以传播至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A´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的时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𝒕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时间原点，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𝒕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刻，第一支光线传播至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，第二支光线以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为子波源，产生一个椭球波面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altLang="zh-CN" b="1" i="1" baseline="-250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短轴（光轴方向）和长轴（正交方向）分别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𝒏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𝒆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ea typeface="Cambria Math"/>
                        <a:cs typeface="Times New Roman"/>
                      </a:rPr>
                      <m:t>∙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𝑶</m:t>
                    </m:r>
                    <m:sSup>
                      <m:sSup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𝑨</m:t>
                        </m:r>
                      </m:e>
                      <m:sup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′</m:t>
                        </m:r>
                      </m:sup>
                    </m:sSup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/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𝒏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𝒐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&lt;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𝑶𝑨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′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𝒏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𝒆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ea typeface="Cambria Math"/>
                        <a:cs typeface="Times New Roman"/>
                      </a:rPr>
                      <m:t>∙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𝑶</m:t>
                    </m:r>
                    <m:sSup>
                      <m:sSup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𝑨</m:t>
                        </m:r>
                      </m:e>
                      <m:sup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′</m:t>
                        </m:r>
                      </m:sup>
                    </m:sSup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/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𝒆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=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𝑶𝑨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′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光：以传播至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A´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的时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𝒕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应晚于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b="1" dirty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时刻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𝒕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为时间原点，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𝒕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刻，第一支光线传播至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，第二支光线以</a:t>
                </a:r>
                <a:r>
                  <a:rPr lang="en-US" altLang="zh-CN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点为子波源，产生一个球形波面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altLang="zh-CN" b="1" i="1" baseline="-250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b="1" baseline="-250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半径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𝒐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ea typeface="Cambria Math"/>
                        <a:cs typeface="Times New Roman"/>
                      </a:rPr>
                      <m:t>∙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𝑶</m:t>
                    </m:r>
                    <m:sSup>
                      <m:sSup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𝑨</m:t>
                        </m:r>
                      </m:e>
                      <m:sup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′</m:t>
                        </m:r>
                      </m:sup>
                    </m:sSup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/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𝒏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/>
                          </a:rPr>
                          <m:t>𝒐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=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𝑶𝑨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  <a:cs typeface="Times New Roman"/>
                      </a:rPr>
                      <m:t>′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2">
                <a:extLst>
                  <a:ext uri="{FF2B5EF4-FFF2-40B4-BE49-F238E27FC236}">
                    <a16:creationId xmlns:a16="http://schemas.microsoft.com/office/drawing/2014/main" id="{F65769F9-6CF1-4AE6-9570-18E7266A9A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3717032"/>
                <a:ext cx="8928992" cy="2948243"/>
              </a:xfrm>
              <a:prstGeom prst="rect">
                <a:avLst/>
              </a:prstGeom>
              <a:blipFill>
                <a:blip r:embed="rId5"/>
                <a:stretch>
                  <a:fillRect l="-615" r="-615" b="-2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08571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8136954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光波在晶体表面的反射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惠更斯作图法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53</a:t>
            </a:fld>
            <a:endParaRPr lang="en-US" altLang="zh-CN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A8034C9-C9B2-4FD0-90BB-4753A022DC6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176" y="3284276"/>
            <a:ext cx="2805683" cy="3529100"/>
          </a:xfrm>
          <a:prstGeom prst="rect">
            <a:avLst/>
          </a:prstGeom>
        </p:spPr>
      </p:pic>
      <p:sp>
        <p:nvSpPr>
          <p:cNvPr id="12" name="TextBox 1">
            <a:extLst>
              <a:ext uri="{FF2B5EF4-FFF2-40B4-BE49-F238E27FC236}">
                <a16:creationId xmlns:a16="http://schemas.microsoft.com/office/drawing/2014/main" id="{8F99AE53-3CE3-428C-A1B6-8D3E26D7DEE8}"/>
              </a:ext>
            </a:extLst>
          </p:cNvPr>
          <p:cNvSpPr txBox="1"/>
          <p:nvPr/>
        </p:nvSpPr>
        <p:spPr>
          <a:xfrm>
            <a:off x="107504" y="1242416"/>
            <a:ext cx="3917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波法线与光轴夹角为</a:t>
            </a:r>
            <a:r>
              <a:rPr lang="el-GR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b="1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：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99CBA65-8207-40C2-A42D-105251605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884797"/>
              </p:ext>
            </p:extLst>
          </p:nvPr>
        </p:nvGraphicFramePr>
        <p:xfrm>
          <a:off x="1977677" y="1674464"/>
          <a:ext cx="4178499" cy="459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Equation" r:id="rId5" imgW="2197080" imgH="241200" progId="Equation.DSMT4">
                  <p:embed/>
                </p:oleObj>
              </mc:Choice>
              <mc:Fallback>
                <p:oleObj name="Equation" r:id="rId5" imgW="2197080" imgH="2412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7677" y="1674464"/>
                        <a:ext cx="4178499" cy="459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60F4962-BD74-4BF9-A069-D94124CE77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810748"/>
              </p:ext>
            </p:extLst>
          </p:nvPr>
        </p:nvGraphicFramePr>
        <p:xfrm>
          <a:off x="1907704" y="2250528"/>
          <a:ext cx="3672408" cy="13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Equation" r:id="rId7" imgW="2044440" imgH="736560" progId="Equation.DSMT4">
                  <p:embed/>
                </p:oleObj>
              </mc:Choice>
              <mc:Fallback>
                <p:oleObj name="Equation" r:id="rId7" imgW="2044440" imgH="73656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250528"/>
                        <a:ext cx="3672408" cy="132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下弧形箭头 8">
            <a:extLst>
              <a:ext uri="{FF2B5EF4-FFF2-40B4-BE49-F238E27FC236}">
                <a16:creationId xmlns:a16="http://schemas.microsoft.com/office/drawing/2014/main" id="{7C29FF28-6BD7-4833-97DA-8351155069F2}"/>
              </a:ext>
            </a:extLst>
          </p:cNvPr>
          <p:cNvSpPr/>
          <p:nvPr/>
        </p:nvSpPr>
        <p:spPr>
          <a:xfrm rot="16200000">
            <a:off x="5827318" y="2209701"/>
            <a:ext cx="1017757" cy="36004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" name="右箭头 9">
            <a:extLst>
              <a:ext uri="{FF2B5EF4-FFF2-40B4-BE49-F238E27FC236}">
                <a16:creationId xmlns:a16="http://schemas.microsoft.com/office/drawing/2014/main" id="{7F52B233-9677-4029-A1E1-7CEC79632923}"/>
              </a:ext>
            </a:extLst>
          </p:cNvPr>
          <p:cNvSpPr/>
          <p:nvPr/>
        </p:nvSpPr>
        <p:spPr>
          <a:xfrm>
            <a:off x="1187624" y="4135277"/>
            <a:ext cx="64807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972E5DE-BAAC-4FA9-974B-CA10DA335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404574"/>
              </p:ext>
            </p:extLst>
          </p:nvPr>
        </p:nvGraphicFramePr>
        <p:xfrm>
          <a:off x="1974022" y="3841035"/>
          <a:ext cx="2045725" cy="82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name="Equation" r:id="rId9" imgW="977760" imgH="457200" progId="Equation.DSMT4">
                  <p:embed/>
                </p:oleObj>
              </mc:Choice>
              <mc:Fallback>
                <p:oleObj name="Equation" r:id="rId9" imgW="977760" imgH="4572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022" y="3841035"/>
                        <a:ext cx="2045725" cy="823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403B45F6-941C-4E01-86D7-2EC214A6AA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485990"/>
              </p:ext>
            </p:extLst>
          </p:nvPr>
        </p:nvGraphicFramePr>
        <p:xfrm>
          <a:off x="1979712" y="4762790"/>
          <a:ext cx="2160240" cy="82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Equation" r:id="rId11" imgW="1028520" imgH="457200" progId="Equation.DSMT4">
                  <p:embed/>
                </p:oleObj>
              </mc:Choice>
              <mc:Fallback>
                <p:oleObj name="Equation" r:id="rId11" imgW="1028520" imgH="4572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762790"/>
                        <a:ext cx="2160240" cy="82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下弧形箭头 16">
            <a:extLst>
              <a:ext uri="{FF2B5EF4-FFF2-40B4-BE49-F238E27FC236}">
                <a16:creationId xmlns:a16="http://schemas.microsoft.com/office/drawing/2014/main" id="{1181AB51-C44D-4142-83AB-D5B95FDE1BDC}"/>
              </a:ext>
            </a:extLst>
          </p:cNvPr>
          <p:cNvSpPr/>
          <p:nvPr/>
        </p:nvSpPr>
        <p:spPr>
          <a:xfrm rot="16200000">
            <a:off x="3993334" y="4502844"/>
            <a:ext cx="986301" cy="36004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右箭头 17">
            <a:extLst>
              <a:ext uri="{FF2B5EF4-FFF2-40B4-BE49-F238E27FC236}">
                <a16:creationId xmlns:a16="http://schemas.microsoft.com/office/drawing/2014/main" id="{1CB797E2-78AE-49B6-B6EB-E92257CAAE6C}"/>
              </a:ext>
            </a:extLst>
          </p:cNvPr>
          <p:cNvSpPr/>
          <p:nvPr/>
        </p:nvSpPr>
        <p:spPr>
          <a:xfrm>
            <a:off x="1187624" y="6093296"/>
            <a:ext cx="64807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9B72DC6B-476A-426F-8FAB-6E77A2F2B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748590"/>
              </p:ext>
            </p:extLst>
          </p:nvPr>
        </p:nvGraphicFramePr>
        <p:xfrm>
          <a:off x="2003425" y="5742833"/>
          <a:ext cx="2303039" cy="926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Equation" r:id="rId13" imgW="977760" imgH="457200" progId="Equation.DSMT4">
                  <p:embed/>
                </p:oleObj>
              </mc:Choice>
              <mc:Fallback>
                <p:oleObj name="Equation" r:id="rId13" imgW="977760" imgH="4572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5742833"/>
                        <a:ext cx="2303039" cy="926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111AC21C-8F16-4E31-A94F-A7ADD5BE64C5}"/>
              </a:ext>
            </a:extLst>
          </p:cNvPr>
          <p:cNvCxnSpPr/>
          <p:nvPr/>
        </p:nvCxnSpPr>
        <p:spPr>
          <a:xfrm flipH="1" flipV="1">
            <a:off x="7380312" y="4941168"/>
            <a:ext cx="648072" cy="720080"/>
          </a:xfrm>
          <a:prstGeom prst="line">
            <a:avLst/>
          </a:prstGeom>
          <a:ln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30ADCFEA-CE01-419A-98FF-7E391A21E983}"/>
              </a:ext>
            </a:extLst>
          </p:cNvPr>
          <p:cNvCxnSpPr/>
          <p:nvPr/>
        </p:nvCxnSpPr>
        <p:spPr>
          <a:xfrm flipH="1" flipV="1">
            <a:off x="7884368" y="3789040"/>
            <a:ext cx="120824" cy="1872208"/>
          </a:xfrm>
          <a:prstGeom prst="line">
            <a:avLst/>
          </a:prstGeom>
          <a:ln w="1905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B92E5395-DAB8-44AD-B13C-BC4810CEE911}"/>
              </a:ext>
            </a:extLst>
          </p:cNvPr>
          <p:cNvSpPr txBox="1"/>
          <p:nvPr/>
        </p:nvSpPr>
        <p:spPr>
          <a:xfrm>
            <a:off x="7566576" y="3707740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 b="1" i="1" baseline="-25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DE389B56-FEA5-4144-A125-E0CF3D08E39B}"/>
              </a:ext>
            </a:extLst>
          </p:cNvPr>
          <p:cNvSpPr txBox="1"/>
          <p:nvPr/>
        </p:nvSpPr>
        <p:spPr>
          <a:xfrm>
            <a:off x="6886986" y="1825512"/>
            <a:ext cx="1728191" cy="923330"/>
          </a:xfrm>
          <a:prstGeom prst="rect">
            <a:avLst/>
          </a:prstGeom>
          <a:noFill/>
          <a:ln w="25400">
            <a:solidFill>
              <a:srgbClr val="0000FF"/>
            </a:solidFill>
            <a:round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algn="just"/>
            <a:r>
              <a:rPr lang="zh-CN" altLang="en-US" sz="1800" dirty="0"/>
              <a:t>角标</a:t>
            </a:r>
            <a:r>
              <a:rPr lang="en-US" altLang="zh-CN" sz="1800" i="1" dirty="0" err="1"/>
              <a:t>i</a:t>
            </a:r>
            <a:r>
              <a:rPr lang="zh-CN" altLang="en-US" sz="1800" dirty="0"/>
              <a:t>、</a:t>
            </a:r>
            <a:r>
              <a:rPr lang="en-US" altLang="zh-CN" sz="1800" i="1" dirty="0"/>
              <a:t>r</a:t>
            </a:r>
            <a:r>
              <a:rPr lang="zh-CN" altLang="en-US" sz="1800" dirty="0"/>
              <a:t>分别代表入射和反射光。</a:t>
            </a:r>
          </a:p>
        </p:txBody>
      </p:sp>
    </p:spTree>
    <p:extLst>
      <p:ext uri="{BB962C8B-B14F-4D97-AF65-F5344CB8AC3E}">
        <p14:creationId xmlns:p14="http://schemas.microsoft.com/office/powerpoint/2010/main" val="390111087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致谢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54</a:t>
            </a:fld>
            <a:endParaRPr lang="en-US" altLang="zh-CN"/>
          </a:p>
        </p:txBody>
      </p:sp>
      <p:sp>
        <p:nvSpPr>
          <p:cNvPr id="8" name="TextBox 8"/>
          <p:cNvSpPr txBox="1">
            <a:spLocks noChangeArrowheads="1"/>
          </p:cNvSpPr>
          <p:nvPr/>
        </p:nvSpPr>
        <p:spPr bwMode="auto">
          <a:xfrm>
            <a:off x="431800" y="2492896"/>
            <a:ext cx="8326438" cy="3265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在本课件的准备过程中，参考了华中科技大学竺子民老师编著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教材、浙江大学梁铨廷老师编写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教材、天津大学郁道银老师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工程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、电子科技大学叶玉堂老师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、中国科技大学崔洪滨老师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、华中科技大学杨振宇老师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，在此对各位老师表示衷心感谢！</a:t>
            </a:r>
            <a:endParaRPr lang="en-US" altLang="zh-CN" sz="2000" b="1" dirty="0">
              <a:solidFill>
                <a:schemeClr val="tx2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参考的其他网络资源，来源无法尽述，特此说明。</a:t>
            </a:r>
            <a:endParaRPr lang="en-US" altLang="zh-CN" sz="2000" b="1" dirty="0">
              <a:solidFill>
                <a:schemeClr val="tx2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77312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5"/>
          <p:cNvSpPr>
            <a:spLocks noChangeArrowheads="1" noChangeShapeType="1" noTextEdit="1"/>
          </p:cNvSpPr>
          <p:nvPr/>
        </p:nvSpPr>
        <p:spPr bwMode="gray">
          <a:xfrm>
            <a:off x="1676400" y="3069456"/>
            <a:ext cx="5759450" cy="863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Thank You !</a:t>
            </a:r>
            <a:endParaRPr lang="zh-CN" altLang="en-US" sz="3600" b="1" kern="10" dirty="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175" y="3173685"/>
            <a:ext cx="7105650" cy="3495675"/>
          </a:xfrm>
          <a:prstGeom prst="rect">
            <a:avLst/>
          </a:prstGeom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o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光和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e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光主平面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6</a:t>
            </a:fld>
            <a:endParaRPr lang="en-US" altLang="zh-CN" dirty="0"/>
          </a:p>
        </p:txBody>
      </p:sp>
      <p:sp>
        <p:nvSpPr>
          <p:cNvPr id="8" name="矩形 7"/>
          <p:cNvSpPr/>
          <p:nvPr/>
        </p:nvSpPr>
        <p:spPr>
          <a:xfrm>
            <a:off x="215516" y="1439220"/>
            <a:ext cx="8712968" cy="17017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srgbClr val="0000FF"/>
                </a:solidFill>
              </a:rPr>
              <a:t>o</a:t>
            </a:r>
            <a:r>
              <a:rPr lang="zh-CN" altLang="en-US" b="1" dirty="0">
                <a:solidFill>
                  <a:srgbClr val="0000FF"/>
                </a:solidFill>
              </a:rPr>
              <a:t>光主平面：</a:t>
            </a:r>
            <a:r>
              <a:rPr lang="en-US" altLang="zh-CN" b="1" dirty="0">
                <a:solidFill>
                  <a:schemeClr val="tx2"/>
                </a:solidFill>
              </a:rPr>
              <a:t>o</a:t>
            </a:r>
            <a:r>
              <a:rPr lang="zh-CN" altLang="en-US" b="1" dirty="0">
                <a:solidFill>
                  <a:schemeClr val="tx2"/>
                </a:solidFill>
              </a:rPr>
              <a:t>光光线与晶体光轴决定的平面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srgbClr val="0000FF"/>
                </a:solidFill>
              </a:rPr>
              <a:t>e</a:t>
            </a:r>
            <a:r>
              <a:rPr lang="zh-CN" altLang="en-US" b="1" dirty="0">
                <a:solidFill>
                  <a:srgbClr val="0000FF"/>
                </a:solidFill>
              </a:rPr>
              <a:t>光主平面：</a:t>
            </a:r>
            <a:r>
              <a:rPr lang="en-US" altLang="zh-CN" b="1" dirty="0">
                <a:solidFill>
                  <a:srgbClr val="0000FF"/>
                </a:solidFill>
              </a:rPr>
              <a:t> </a:t>
            </a:r>
            <a:r>
              <a:rPr lang="en-US" altLang="zh-CN" b="1" dirty="0">
                <a:solidFill>
                  <a:schemeClr val="tx2"/>
                </a:solidFill>
              </a:rPr>
              <a:t>e</a:t>
            </a:r>
            <a:r>
              <a:rPr lang="zh-CN" altLang="en-US" b="1" dirty="0">
                <a:solidFill>
                  <a:schemeClr val="tx2"/>
                </a:solidFill>
              </a:rPr>
              <a:t>光光线与晶体光轴决定的平面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schemeClr val="tx2"/>
                </a:solidFill>
              </a:rPr>
              <a:t>o</a:t>
            </a:r>
            <a:r>
              <a:rPr lang="zh-CN" altLang="en-US" b="1" dirty="0">
                <a:solidFill>
                  <a:schemeClr val="tx2"/>
                </a:solidFill>
              </a:rPr>
              <a:t>光、</a:t>
            </a:r>
            <a:r>
              <a:rPr lang="en-US" altLang="zh-CN" b="1" dirty="0">
                <a:solidFill>
                  <a:schemeClr val="tx2"/>
                </a:solidFill>
              </a:rPr>
              <a:t>e</a:t>
            </a:r>
            <a:r>
              <a:rPr lang="zh-CN" altLang="en-US" b="1" dirty="0">
                <a:solidFill>
                  <a:schemeClr val="tx2"/>
                </a:solidFill>
              </a:rPr>
              <a:t>光主平面一般不重合，只有当入射光线位于晶体主截面内时，三者重合，如下右图。</a:t>
            </a:r>
          </a:p>
        </p:txBody>
      </p:sp>
    </p:spTree>
    <p:extLst>
      <p:ext uri="{BB962C8B-B14F-4D97-AF65-F5344CB8AC3E}">
        <p14:creationId xmlns:p14="http://schemas.microsoft.com/office/powerpoint/2010/main" val="1772793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o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光和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e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光的光矢量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7</a:t>
            </a:fld>
            <a:endParaRPr lang="en-US" altLang="zh-CN" dirty="0"/>
          </a:p>
        </p:txBody>
      </p:sp>
      <p:sp>
        <p:nvSpPr>
          <p:cNvPr id="2" name="矩形 1"/>
          <p:cNvSpPr/>
          <p:nvPr/>
        </p:nvSpPr>
        <p:spPr>
          <a:xfrm>
            <a:off x="323528" y="2316936"/>
            <a:ext cx="8496944" cy="3073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chemeClr val="tx2"/>
                </a:solidFill>
              </a:rPr>
              <a:t>o</a:t>
            </a:r>
            <a:r>
              <a:rPr lang="zh-CN" altLang="en-US" sz="2000" b="1" dirty="0">
                <a:solidFill>
                  <a:schemeClr val="tx2"/>
                </a:solidFill>
              </a:rPr>
              <a:t>光和</a:t>
            </a:r>
            <a:r>
              <a:rPr lang="en-US" altLang="zh-CN" sz="2000" b="1" dirty="0">
                <a:solidFill>
                  <a:schemeClr val="tx2"/>
                </a:solidFill>
              </a:rPr>
              <a:t>e</a:t>
            </a:r>
            <a:r>
              <a:rPr lang="zh-CN" altLang="en-US" sz="2000" b="1" dirty="0">
                <a:solidFill>
                  <a:schemeClr val="tx2"/>
                </a:solidFill>
              </a:rPr>
              <a:t>光都是线偏振光；</a:t>
            </a:r>
          </a:p>
          <a:p>
            <a:pPr marL="342900" indent="-34290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chemeClr val="tx2"/>
                </a:solidFill>
              </a:rPr>
              <a:t>o</a:t>
            </a:r>
            <a:r>
              <a:rPr lang="zh-CN" altLang="en-US" sz="2000" b="1" dirty="0">
                <a:solidFill>
                  <a:schemeClr val="tx2"/>
                </a:solidFill>
              </a:rPr>
              <a:t>光振动方向与</a:t>
            </a:r>
            <a:r>
              <a:rPr lang="en-US" altLang="zh-CN" sz="2000" b="1" dirty="0">
                <a:solidFill>
                  <a:schemeClr val="tx2"/>
                </a:solidFill>
              </a:rPr>
              <a:t>o</a:t>
            </a:r>
            <a:r>
              <a:rPr lang="zh-CN" altLang="en-US" sz="2000" b="1" dirty="0">
                <a:solidFill>
                  <a:schemeClr val="tx2"/>
                </a:solidFill>
              </a:rPr>
              <a:t>光主平面垂直，因而总与光轴垂直；</a:t>
            </a:r>
          </a:p>
          <a:p>
            <a:pPr marL="342900" indent="-34290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chemeClr val="tx2"/>
                </a:solidFill>
              </a:rPr>
              <a:t>e</a:t>
            </a:r>
            <a:r>
              <a:rPr lang="zh-CN" altLang="en-US" sz="2000" b="1" dirty="0">
                <a:solidFill>
                  <a:schemeClr val="tx2"/>
                </a:solidFill>
              </a:rPr>
              <a:t>光振动方向在</a:t>
            </a:r>
            <a:r>
              <a:rPr lang="en-US" altLang="zh-CN" sz="2000" b="1" dirty="0">
                <a:solidFill>
                  <a:schemeClr val="tx2"/>
                </a:solidFill>
              </a:rPr>
              <a:t>e</a:t>
            </a:r>
            <a:r>
              <a:rPr lang="zh-CN" altLang="en-US" sz="2000" b="1" dirty="0">
                <a:solidFill>
                  <a:schemeClr val="tx2"/>
                </a:solidFill>
              </a:rPr>
              <a:t>光主平面内，因而与光轴的夹角随传播方向而改变；</a:t>
            </a:r>
          </a:p>
          <a:p>
            <a:pPr marL="342900" indent="-34290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chemeClr val="tx2"/>
                </a:solidFill>
              </a:rPr>
              <a:t>当光线在主截面入射时，主平面与主截面重合，则</a:t>
            </a:r>
            <a:r>
              <a:rPr lang="en-US" altLang="zh-CN" sz="2000" b="1" dirty="0">
                <a:solidFill>
                  <a:schemeClr val="tx2"/>
                </a:solidFill>
              </a:rPr>
              <a:t>o</a:t>
            </a:r>
            <a:r>
              <a:rPr lang="zh-CN" altLang="en-US" sz="2000" b="1" dirty="0">
                <a:solidFill>
                  <a:schemeClr val="tx2"/>
                </a:solidFill>
              </a:rPr>
              <a:t>光振动方向垂直于主截面， </a:t>
            </a:r>
            <a:r>
              <a:rPr lang="en-US" altLang="zh-CN" sz="2000" b="1" dirty="0">
                <a:solidFill>
                  <a:schemeClr val="tx2"/>
                </a:solidFill>
              </a:rPr>
              <a:t>e</a:t>
            </a:r>
            <a:r>
              <a:rPr lang="zh-CN" altLang="en-US" sz="2000" b="1" dirty="0">
                <a:solidFill>
                  <a:schemeClr val="tx2"/>
                </a:solidFill>
              </a:rPr>
              <a:t>光振动方向在主截面内。</a:t>
            </a:r>
          </a:p>
        </p:txBody>
      </p:sp>
    </p:spTree>
    <p:extLst>
      <p:ext uri="{BB962C8B-B14F-4D97-AF65-F5344CB8AC3E}">
        <p14:creationId xmlns:p14="http://schemas.microsoft.com/office/powerpoint/2010/main" val="835130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晶体双折射的成因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8</a:t>
            </a:fld>
            <a:endParaRPr lang="en-US" altLang="zh-CN" dirty="0"/>
          </a:p>
        </p:txBody>
      </p:sp>
      <p:sp>
        <p:nvSpPr>
          <p:cNvPr id="2" name="矩形 1"/>
          <p:cNvSpPr/>
          <p:nvPr/>
        </p:nvSpPr>
        <p:spPr>
          <a:xfrm>
            <a:off x="179512" y="3717032"/>
            <a:ext cx="8784976" cy="30521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材料折射率取决于介电常数，实质是光波电磁场与材料的相互作用结果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物质在外界电磁场作用下发生极化，如果物质结构本身是各向异性的，极化也是各向异性的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以方解石分子为例，氧离子在电磁场作用下产生电偶极矩，当外加电场平行和垂直于分子平面时，电偶极子之间的相互作用呈现各向异性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许多非晶物质，其分子、原子也存在不对称性，但是由于其无规则排列，整体呈现各向同性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一些各向同性物质在一定外力（电磁力或应力）作用下，分子、原子排列出现一定规则性，从而呈现各向异性。</a:t>
            </a:r>
            <a:endParaRPr lang="en-US" altLang="zh-CN" b="1" dirty="0">
              <a:solidFill>
                <a:schemeClr val="tx2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028" y="1052736"/>
            <a:ext cx="8395944" cy="273630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76990" y="3419708"/>
            <a:ext cx="181171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方解石分子结构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43100" y="3419707"/>
            <a:ext cx="250902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外电场平行于分子平面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239444" y="3419708"/>
            <a:ext cx="250902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外电场垂直于分子平面</a:t>
            </a:r>
          </a:p>
        </p:txBody>
      </p:sp>
    </p:spTree>
    <p:extLst>
      <p:ext uri="{BB962C8B-B14F-4D97-AF65-F5344CB8AC3E}">
        <p14:creationId xmlns:p14="http://schemas.microsoft.com/office/powerpoint/2010/main" val="2415360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7848922" cy="719137"/>
          </a:xfrm>
        </p:spPr>
        <p:txBody>
          <a:bodyPr anchor="ctr" anchorCtr="0"/>
          <a:lstStyle/>
          <a:p>
            <a:pPr eaLnBrk="1" hangingPunct="1"/>
            <a:r>
              <a:rPr lang="en-US" altLang="zh-CN" sz="3600" dirty="0">
                <a:latin typeface="黑体" pitchFamily="2" charset="-122"/>
                <a:ea typeface="黑体" pitchFamily="2" charset="-122"/>
              </a:rPr>
              <a:t>7.2 </a:t>
            </a: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光在晶体中的传播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244A0E-ABA0-42AA-AFD4-AB45217DFB7C}" type="slidenum">
              <a:rPr lang="zh-CN" altLang="en-US"/>
              <a:pPr>
                <a:defRPr/>
              </a:pPr>
              <a:t>9</a:t>
            </a:fld>
            <a:endParaRPr lang="en-US" altLang="zh-CN" dirty="0"/>
          </a:p>
        </p:txBody>
      </p:sp>
      <p:sp>
        <p:nvSpPr>
          <p:cNvPr id="6" name="TextBox 10"/>
          <p:cNvSpPr txBox="1">
            <a:spLocks noChangeArrowheads="1"/>
          </p:cNvSpPr>
          <p:nvPr/>
        </p:nvSpPr>
        <p:spPr bwMode="auto">
          <a:xfrm>
            <a:off x="1835696" y="1700808"/>
            <a:ext cx="5760640" cy="426552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200000"/>
              </a:lnSpc>
              <a:defRPr sz="2800" b="1">
                <a:solidFill>
                  <a:srgbClr val="FF0000"/>
                </a:solidFill>
              </a:defRPr>
            </a:lvl1pPr>
          </a:lstStyle>
          <a:p>
            <a:r>
              <a:rPr lang="en-US" altLang="zh-CN" dirty="0">
                <a:solidFill>
                  <a:schemeClr val="tx2"/>
                </a:solidFill>
              </a:rPr>
              <a:t>7.2.1 </a:t>
            </a:r>
            <a:r>
              <a:rPr lang="zh-CN" altLang="en-US" dirty="0">
                <a:solidFill>
                  <a:schemeClr val="tx2"/>
                </a:solidFill>
              </a:rPr>
              <a:t>晶体双折射现象</a:t>
            </a:r>
            <a:endParaRPr lang="en-US" altLang="zh-CN" dirty="0">
              <a:solidFill>
                <a:schemeClr val="tx2"/>
              </a:solidFill>
            </a:endParaRPr>
          </a:p>
          <a:p>
            <a:r>
              <a:rPr lang="en-US" altLang="zh-CN" dirty="0"/>
              <a:t>7.2.2 </a:t>
            </a:r>
            <a:r>
              <a:rPr lang="zh-CN" altLang="en-US" dirty="0"/>
              <a:t>菲涅尔方程</a:t>
            </a:r>
            <a:endParaRPr lang="en-US" altLang="zh-CN" dirty="0"/>
          </a:p>
          <a:p>
            <a:r>
              <a:rPr lang="en-US" altLang="zh-CN" dirty="0">
                <a:solidFill>
                  <a:schemeClr val="tx2"/>
                </a:solidFill>
              </a:rPr>
              <a:t>7.2.3 </a:t>
            </a:r>
            <a:r>
              <a:rPr lang="zh-CN" altLang="en-US" dirty="0">
                <a:solidFill>
                  <a:schemeClr val="tx2"/>
                </a:solidFill>
              </a:rPr>
              <a:t>单轴晶体的双折射</a:t>
            </a:r>
            <a:endParaRPr lang="en-US" altLang="zh-CN" dirty="0">
              <a:solidFill>
                <a:schemeClr val="tx2"/>
              </a:solidFill>
            </a:endParaRPr>
          </a:p>
          <a:p>
            <a:r>
              <a:rPr lang="en-US" altLang="zh-CN" dirty="0">
                <a:solidFill>
                  <a:schemeClr val="tx2"/>
                </a:solidFill>
              </a:rPr>
              <a:t>7.2.4 </a:t>
            </a:r>
            <a:r>
              <a:rPr lang="zh-CN" altLang="en-US" dirty="0">
                <a:solidFill>
                  <a:schemeClr val="tx2"/>
                </a:solidFill>
              </a:rPr>
              <a:t>晶体光学性质的图形表示</a:t>
            </a:r>
            <a:endParaRPr lang="en-US" altLang="zh-CN" dirty="0">
              <a:solidFill>
                <a:schemeClr val="tx2"/>
              </a:solidFill>
            </a:endParaRPr>
          </a:p>
          <a:p>
            <a:r>
              <a:rPr lang="en-US" altLang="zh-CN" dirty="0">
                <a:solidFill>
                  <a:schemeClr val="tx2"/>
                </a:solidFill>
              </a:rPr>
              <a:t>7.2.5 </a:t>
            </a:r>
            <a:r>
              <a:rPr lang="zh-CN" altLang="en-US" dirty="0">
                <a:solidFill>
                  <a:schemeClr val="tx2"/>
                </a:solidFill>
              </a:rPr>
              <a:t>光波在晶体表面的折反射</a:t>
            </a:r>
            <a:endParaRPr lang="en-US" altLang="zh-CN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497358"/>
      </p:ext>
    </p:extLst>
  </p:cSld>
  <p:clrMapOvr>
    <a:masterClrMapping/>
  </p:clrMapOvr>
</p:sld>
</file>

<file path=ppt/theme/theme1.xml><?xml version="1.0" encoding="utf-8"?>
<a:theme xmlns:a="http://schemas.openxmlformats.org/drawingml/2006/main" name="Yang01">
  <a:themeElements>
    <a:clrScheme name="Yang01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Yang0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Yang01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ang01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ang01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ss1-2_0.绪论</Template>
  <TotalTime>10691</TotalTime>
  <Words>4560</Words>
  <Application>Microsoft Office PowerPoint</Application>
  <PresentationFormat>全屏显示(4:3)</PresentationFormat>
  <Paragraphs>396</Paragraphs>
  <Slides>55</Slides>
  <Notes>5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5</vt:i4>
      </vt:variant>
    </vt:vector>
  </HeadingPairs>
  <TitlesOfParts>
    <vt:vector size="64" baseType="lpstr">
      <vt:lpstr>黑体</vt:lpstr>
      <vt:lpstr>Arial</vt:lpstr>
      <vt:lpstr>Calibri</vt:lpstr>
      <vt:lpstr>Cambria Math</vt:lpstr>
      <vt:lpstr>Times New Roman</vt:lpstr>
      <vt:lpstr>Verdana</vt:lpstr>
      <vt:lpstr>Wingdings</vt:lpstr>
      <vt:lpstr>Yang01</vt:lpstr>
      <vt:lpstr>Equation</vt:lpstr>
      <vt:lpstr>PowerPoint 演示文稿</vt:lpstr>
      <vt:lpstr>7.2 光在晶体中的传播</vt:lpstr>
      <vt:lpstr>晶体双折射现象</vt:lpstr>
      <vt:lpstr>晶体的光轴</vt:lpstr>
      <vt:lpstr>晶体的主截面</vt:lpstr>
      <vt:lpstr>o光和e光主平面</vt:lpstr>
      <vt:lpstr>o光和e光的光矢量</vt:lpstr>
      <vt:lpstr>晶体双折射的成因</vt:lpstr>
      <vt:lpstr>7.2 光在晶体中的传播</vt:lpstr>
      <vt:lpstr>晶体的介电张量</vt:lpstr>
      <vt:lpstr>平面波在晶体中的传播</vt:lpstr>
      <vt:lpstr>平面波在晶体中的传播</vt:lpstr>
      <vt:lpstr>菲涅尔方程及其解的意义</vt:lpstr>
      <vt:lpstr>菲涅尔方程及其解的意义</vt:lpstr>
      <vt:lpstr>菲涅尔方程及其解的意义</vt:lpstr>
      <vt:lpstr>7.2 光在晶体中的传播</vt:lpstr>
      <vt:lpstr>单轴晶体的双折射</vt:lpstr>
      <vt:lpstr>单轴晶体的双折射—o光</vt:lpstr>
      <vt:lpstr>单轴晶体的双折射—o光</vt:lpstr>
      <vt:lpstr>单轴晶体的双折射—e光</vt:lpstr>
      <vt:lpstr>单轴晶体的双折射—e光</vt:lpstr>
      <vt:lpstr>单轴晶体的双折射—e光</vt:lpstr>
      <vt:lpstr>单轴晶体的双折射—e光</vt:lpstr>
      <vt:lpstr>单轴晶体的双折射—特例讨论</vt:lpstr>
      <vt:lpstr>7.2 光在晶体中的传播</vt:lpstr>
      <vt:lpstr>晶体光学性质的图形表示—折射率椭球</vt:lpstr>
      <vt:lpstr>折射率椭球的物理意义</vt:lpstr>
      <vt:lpstr>正单轴晶体和负单轴晶体</vt:lpstr>
      <vt:lpstr>正单轴晶体中的光波与折射率</vt:lpstr>
      <vt:lpstr>正单轴晶体中的光波与折射率</vt:lpstr>
      <vt:lpstr>双轴晶体的折射率椭球</vt:lpstr>
      <vt:lpstr>双轴晶体的折射率椭球</vt:lpstr>
      <vt:lpstr>晶体光学性质的图形表示—波矢面</vt:lpstr>
      <vt:lpstr>双轴晶体的波矢面</vt:lpstr>
      <vt:lpstr>单轴晶体的波矢面</vt:lpstr>
      <vt:lpstr>晶体光学性质的图形表示—法线面</vt:lpstr>
      <vt:lpstr>双轴晶体的法线面</vt:lpstr>
      <vt:lpstr>单轴晶体的法线面</vt:lpstr>
      <vt:lpstr>晶体光学性质的图形表示—光线面</vt:lpstr>
      <vt:lpstr>双轴晶体的光线面</vt:lpstr>
      <vt:lpstr>单轴晶体的光线面</vt:lpstr>
      <vt:lpstr>7.2 光在晶体中的传播</vt:lpstr>
      <vt:lpstr>6.2.5 光波在晶体表面的折射—斯涅耳作图法</vt:lpstr>
      <vt:lpstr>光波在晶体表面的折射—斯涅耳作图法</vt:lpstr>
      <vt:lpstr>光波在晶体表面的折射—斯涅耳作图法</vt:lpstr>
      <vt:lpstr>光波在晶体表面的折射—惠更斯作图法</vt:lpstr>
      <vt:lpstr>光波在晶体表面的折射—惠更斯作图法</vt:lpstr>
      <vt:lpstr>光波在晶体表面的折射—惠更斯作图法</vt:lpstr>
      <vt:lpstr>光波在晶体表面的反射—惠更斯作图法</vt:lpstr>
      <vt:lpstr>光波在晶体表面的反射—惠更斯作图法</vt:lpstr>
      <vt:lpstr>光波在晶体表面的反射—惠更斯作图法</vt:lpstr>
      <vt:lpstr>光波在晶体表面的反射—惠更斯作图法</vt:lpstr>
      <vt:lpstr>光波在晶体表面的反射—惠更斯作图法</vt:lpstr>
      <vt:lpstr>致谢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zhujun</dc:creator>
  <cp:lastModifiedBy>Hust</cp:lastModifiedBy>
  <cp:revision>583</cp:revision>
  <dcterms:created xsi:type="dcterms:W3CDTF">2013-11-04T02:33:41Z</dcterms:created>
  <dcterms:modified xsi:type="dcterms:W3CDTF">2022-12-13T01:33:58Z</dcterms:modified>
</cp:coreProperties>
</file>